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3"/>
  </p:notesMasterIdLst>
  <p:sldIdLst>
    <p:sldId id="300" r:id="rId2"/>
    <p:sldId id="257" r:id="rId3"/>
    <p:sldId id="259" r:id="rId4"/>
    <p:sldId id="316" r:id="rId5"/>
    <p:sldId id="260" r:id="rId6"/>
    <p:sldId id="262" r:id="rId7"/>
    <p:sldId id="261" r:id="rId8"/>
    <p:sldId id="263" r:id="rId9"/>
    <p:sldId id="265" r:id="rId10"/>
    <p:sldId id="264" r:id="rId11"/>
    <p:sldId id="266" r:id="rId12"/>
    <p:sldId id="267" r:id="rId13"/>
    <p:sldId id="276" r:id="rId14"/>
    <p:sldId id="277" r:id="rId15"/>
    <p:sldId id="278" r:id="rId16"/>
    <p:sldId id="279" r:id="rId17"/>
    <p:sldId id="268" r:id="rId18"/>
    <p:sldId id="272" r:id="rId19"/>
    <p:sldId id="273" r:id="rId20"/>
    <p:sldId id="317" r:id="rId21"/>
    <p:sldId id="315" r:id="rId22"/>
    <p:sldId id="274" r:id="rId23"/>
    <p:sldId id="275" r:id="rId24"/>
    <p:sldId id="270" r:id="rId25"/>
    <p:sldId id="269" r:id="rId26"/>
    <p:sldId id="311" r:id="rId27"/>
    <p:sldId id="310" r:id="rId28"/>
    <p:sldId id="309" r:id="rId29"/>
    <p:sldId id="312" r:id="rId30"/>
    <p:sldId id="313" r:id="rId31"/>
    <p:sldId id="31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2121"/>
    <a:srgbClr val="DEA900"/>
    <a:srgbClr val="FF00FF"/>
    <a:srgbClr val="F9B073"/>
    <a:srgbClr val="F8A45E"/>
    <a:srgbClr val="FF9900"/>
    <a:srgbClr val="00FF00"/>
    <a:srgbClr val="739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702" autoAdjust="0"/>
  </p:normalViewPr>
  <p:slideViewPr>
    <p:cSldViewPr>
      <p:cViewPr varScale="1">
        <p:scale>
          <a:sx n="120" d="100"/>
          <a:sy n="120" d="100"/>
        </p:scale>
        <p:origin x="1961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4242C05A-4C38-4F98-A0B0-EDE5C3EF1D11}"/>
    <pc:docChg chg="undo redo custSel addSld delSld modSld sldOrd">
      <pc:chgData name="" userId="f9cbafaa3520ff22" providerId="LiveId" clId="{4242C05A-4C38-4F98-A0B0-EDE5C3EF1D11}" dt="2020-11-15T22:48:38.831" v="2218" actId="20577"/>
      <pc:docMkLst>
        <pc:docMk/>
      </pc:docMkLst>
      <pc:sldChg chg="addSp delSp modSp add del">
        <pc:chgData name="" userId="f9cbafaa3520ff22" providerId="LiveId" clId="{4242C05A-4C38-4F98-A0B0-EDE5C3EF1D11}" dt="2020-11-11T18:34:34.671" v="191" actId="1035"/>
        <pc:sldMkLst>
          <pc:docMk/>
          <pc:sldMk cId="0" sldId="257"/>
        </pc:sldMkLst>
        <pc:spChg chg="mod">
          <ac:chgData name="" userId="f9cbafaa3520ff22" providerId="LiveId" clId="{4242C05A-4C38-4F98-A0B0-EDE5C3EF1D11}" dt="2020-11-11T17:01:18.514" v="90" actId="1036"/>
          <ac:spMkLst>
            <pc:docMk/>
            <pc:sldMk cId="0" sldId="257"/>
            <ac:spMk id="27650" creationId="{00000000-0000-0000-0000-000000000000}"/>
          </ac:spMkLst>
        </pc:spChg>
        <pc:spChg chg="mod">
          <ac:chgData name="" userId="f9cbafaa3520ff22" providerId="LiveId" clId="{4242C05A-4C38-4F98-A0B0-EDE5C3EF1D11}" dt="2020-11-11T18:33:49.237" v="179" actId="2057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4242C05A-4C38-4F98-A0B0-EDE5C3EF1D11}" dt="2020-11-11T18:34:34.671" v="191" actId="1035"/>
          <ac:picMkLst>
            <pc:docMk/>
            <pc:sldMk cId="0" sldId="257"/>
            <ac:picMk id="6" creationId="{FCF557F2-9F8A-4E8F-A7A5-A163623C6D9F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7" creationId="{8297195B-EB5C-49F2-8D2A-4D6523B0F44B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4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5" creationId="{00000000-0000-0000-0000-000000000000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34818" creationId="{AE57D5DF-B1AB-4A64-93BE-FFC474F4BDFB}"/>
          </ac:picMkLst>
        </pc:picChg>
      </pc:sldChg>
      <pc:sldChg chg="addSp delSp modSp">
        <pc:chgData name="" userId="f9cbafaa3520ff22" providerId="LiveId" clId="{4242C05A-4C38-4F98-A0B0-EDE5C3EF1D11}" dt="2020-11-15T21:22:47.804" v="1601" actId="20577"/>
        <pc:sldMkLst>
          <pc:docMk/>
          <pc:sldMk cId="0" sldId="259"/>
        </pc:sldMkLst>
        <pc:spChg chg="mod">
          <ac:chgData name="" userId="f9cbafaa3520ff22" providerId="LiveId" clId="{4242C05A-4C38-4F98-A0B0-EDE5C3EF1D11}" dt="2020-11-15T21:22:47.804" v="1601" actId="20577"/>
          <ac:spMkLst>
            <pc:docMk/>
            <pc:sldMk cId="0" sldId="259"/>
            <ac:spMk id="2" creationId="{00000000-0000-0000-0000-000000000000}"/>
          </ac:spMkLst>
        </pc:spChg>
        <pc:spChg chg="mod">
          <ac:chgData name="" userId="f9cbafaa3520ff22" providerId="LiveId" clId="{4242C05A-4C38-4F98-A0B0-EDE5C3EF1D11}" dt="2020-11-11T17:05:17.839" v="127" actId="20577"/>
          <ac:spMkLst>
            <pc:docMk/>
            <pc:sldMk cId="0" sldId="259"/>
            <ac:spMk id="5" creationId="{00000000-0000-0000-0000-000000000000}"/>
          </ac:spMkLst>
        </pc:spChg>
        <pc:picChg chg="add mod">
          <ac:chgData name="" userId="f9cbafaa3520ff22" providerId="LiveId" clId="{4242C05A-4C38-4F98-A0B0-EDE5C3EF1D11}" dt="2020-11-11T17:04:59.074" v="102" actId="1076"/>
          <ac:picMkLst>
            <pc:docMk/>
            <pc:sldMk cId="0" sldId="259"/>
            <ac:picMk id="35842" creationId="{A6F7081F-EE7A-4804-9738-94B7F9EB168F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3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4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5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6" creationId="{00000000-0000-0000-0000-000000000000}"/>
          </ac:picMkLst>
        </pc:picChg>
      </pc:sldChg>
      <pc:sldChg chg="addSp modSp">
        <pc:chgData name="" userId="f9cbafaa3520ff22" providerId="LiveId" clId="{4242C05A-4C38-4F98-A0B0-EDE5C3EF1D11}" dt="2020-11-15T21:50:57.344" v="2048" actId="1037"/>
        <pc:sldMkLst>
          <pc:docMk/>
          <pc:sldMk cId="0" sldId="262"/>
        </pc:sldMkLst>
        <pc:spChg chg="add mod">
          <ac:chgData name="" userId="f9cbafaa3520ff22" providerId="LiveId" clId="{4242C05A-4C38-4F98-A0B0-EDE5C3EF1D11}" dt="2020-11-15T21:48:56.896" v="2015" actId="1038"/>
          <ac:spMkLst>
            <pc:docMk/>
            <pc:sldMk cId="0" sldId="262"/>
            <ac:spMk id="3" creationId="{FA1581E7-24DF-4C44-9F25-66F648FC82D7}"/>
          </ac:spMkLst>
        </pc:spChg>
        <pc:spChg chg="mod">
          <ac:chgData name="" userId="f9cbafaa3520ff22" providerId="LiveId" clId="{4242C05A-4C38-4F98-A0B0-EDE5C3EF1D11}" dt="2020-11-15T21:50:13.056" v="2040" actId="1037"/>
          <ac:spMkLst>
            <pc:docMk/>
            <pc:sldMk cId="0" sldId="262"/>
            <ac:spMk id="77" creationId="{00000000-0000-0000-0000-000000000000}"/>
          </ac:spMkLst>
        </pc:spChg>
        <pc:spChg chg="mod">
          <ac:chgData name="" userId="f9cbafaa3520ff22" providerId="LiveId" clId="{4242C05A-4C38-4F98-A0B0-EDE5C3EF1D11}" dt="2020-11-15T21:50:57.344" v="2048" actId="1037"/>
          <ac:spMkLst>
            <pc:docMk/>
            <pc:sldMk cId="0" sldId="262"/>
            <ac:spMk id="78" creationId="{00000000-0000-0000-0000-000000000000}"/>
          </ac:spMkLst>
        </pc:spChg>
        <pc:picChg chg="mod">
          <ac:chgData name="" userId="f9cbafaa3520ff22" providerId="LiveId" clId="{4242C05A-4C38-4F98-A0B0-EDE5C3EF1D11}" dt="2020-11-15T21:50:13.056" v="2040" actId="1037"/>
          <ac:picMkLst>
            <pc:docMk/>
            <pc:sldMk cId="0" sldId="262"/>
            <ac:picMk id="14" creationId="{00000000-0000-0000-0000-000000000000}"/>
          </ac:picMkLst>
        </pc:picChg>
      </pc:sldChg>
      <pc:sldChg chg="modSp">
        <pc:chgData name="" userId="f9cbafaa3520ff22" providerId="LiveId" clId="{4242C05A-4C38-4F98-A0B0-EDE5C3EF1D11}" dt="2020-11-15T22:11:25.250" v="2101" actId="1038"/>
        <pc:sldMkLst>
          <pc:docMk/>
          <pc:sldMk cId="0" sldId="264"/>
        </pc:sldMkLst>
        <pc:spChg chg="mod">
          <ac:chgData name="" userId="f9cbafaa3520ff22" providerId="LiveId" clId="{4242C05A-4C38-4F98-A0B0-EDE5C3EF1D11}" dt="2020-11-15T22:10:53.719" v="2094" actId="113"/>
          <ac:spMkLst>
            <pc:docMk/>
            <pc:sldMk cId="0" sldId="264"/>
            <ac:spMk id="69" creationId="{00000000-0000-0000-0000-000000000000}"/>
          </ac:spMkLst>
        </pc:spChg>
        <pc:spChg chg="mod">
          <ac:chgData name="" userId="f9cbafaa3520ff22" providerId="LiveId" clId="{4242C05A-4C38-4F98-A0B0-EDE5C3EF1D11}" dt="2020-11-15T22:11:25.250" v="2101" actId="1038"/>
          <ac:spMkLst>
            <pc:docMk/>
            <pc:sldMk cId="0" sldId="264"/>
            <ac:spMk id="70" creationId="{00000000-0000-0000-0000-000000000000}"/>
          </ac:spMkLst>
        </pc:spChg>
      </pc:sldChg>
      <pc:sldChg chg="ord">
        <pc:chgData name="" userId="f9cbafaa3520ff22" providerId="LiveId" clId="{4242C05A-4C38-4F98-A0B0-EDE5C3EF1D11}" dt="2020-11-11T17:26:39.571" v="128"/>
        <pc:sldMkLst>
          <pc:docMk/>
          <pc:sldMk cId="0" sldId="265"/>
        </pc:sldMkLst>
      </pc:sldChg>
      <pc:sldChg chg="modSp">
        <pc:chgData name="" userId="f9cbafaa3520ff22" providerId="LiveId" clId="{4242C05A-4C38-4F98-A0B0-EDE5C3EF1D11}" dt="2020-11-15T22:14:11.895" v="2152" actId="20577"/>
        <pc:sldMkLst>
          <pc:docMk/>
          <pc:sldMk cId="0" sldId="266"/>
        </pc:sldMkLst>
        <pc:spChg chg="mod">
          <ac:chgData name="" userId="f9cbafaa3520ff22" providerId="LiveId" clId="{4242C05A-4C38-4F98-A0B0-EDE5C3EF1D11}" dt="2020-11-15T22:14:11.895" v="2152" actId="20577"/>
          <ac:spMkLst>
            <pc:docMk/>
            <pc:sldMk cId="0" sldId="266"/>
            <ac:spMk id="3" creationId="{00000000-0000-0000-0000-000000000000}"/>
          </ac:spMkLst>
        </pc:spChg>
        <pc:picChg chg="mod">
          <ac:chgData name="" userId="f9cbafaa3520ff22" providerId="LiveId" clId="{4242C05A-4C38-4F98-A0B0-EDE5C3EF1D11}" dt="2020-11-15T22:14:07.259" v="2141" actId="14100"/>
          <ac:picMkLst>
            <pc:docMk/>
            <pc:sldMk cId="0" sldId="266"/>
            <ac:picMk id="23554" creationId="{00000000-0000-0000-0000-000000000000}"/>
          </ac:picMkLst>
        </pc:picChg>
      </pc:sldChg>
      <pc:sldChg chg="modSp">
        <pc:chgData name="" userId="f9cbafaa3520ff22" providerId="LiveId" clId="{4242C05A-4C38-4F98-A0B0-EDE5C3EF1D11}" dt="2020-11-15T18:45:16.512" v="1383" actId="1036"/>
        <pc:sldMkLst>
          <pc:docMk/>
          <pc:sldMk cId="0" sldId="268"/>
        </pc:sldMkLst>
        <pc:spChg chg="mod">
          <ac:chgData name="" userId="f9cbafaa3520ff22" providerId="LiveId" clId="{4242C05A-4C38-4F98-A0B0-EDE5C3EF1D11}" dt="2020-11-15T18:45:16.512" v="1383" actId="1036"/>
          <ac:spMkLst>
            <pc:docMk/>
            <pc:sldMk cId="0" sldId="268"/>
            <ac:spMk id="2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5T22:48:38.831" v="2218" actId="20577"/>
        <pc:sldMkLst>
          <pc:docMk/>
          <pc:sldMk cId="0" sldId="269"/>
        </pc:sldMkLst>
        <pc:spChg chg="mod">
          <ac:chgData name="" userId="f9cbafaa3520ff22" providerId="LiveId" clId="{4242C05A-4C38-4F98-A0B0-EDE5C3EF1D11}" dt="2020-11-15T18:46:07.895" v="1385" actId="1035"/>
          <ac:spMkLst>
            <pc:docMk/>
            <pc:sldMk cId="0" sldId="269"/>
            <ac:spMk id="2" creationId="{00000000-0000-0000-0000-000000000000}"/>
          </ac:spMkLst>
        </pc:spChg>
        <pc:spChg chg="mod">
          <ac:chgData name="" userId="f9cbafaa3520ff22" providerId="LiveId" clId="{4242C05A-4C38-4F98-A0B0-EDE5C3EF1D11}" dt="2020-11-15T22:47:20.527" v="2209" actId="1037"/>
          <ac:spMkLst>
            <pc:docMk/>
            <pc:sldMk cId="0" sldId="269"/>
            <ac:spMk id="18" creationId="{00000000-0000-0000-0000-000000000000}"/>
          </ac:spMkLst>
        </pc:spChg>
        <pc:spChg chg="mod">
          <ac:chgData name="" userId="f9cbafaa3520ff22" providerId="LiveId" clId="{4242C05A-4C38-4F98-A0B0-EDE5C3EF1D11}" dt="2020-11-15T22:47:34.882" v="2211" actId="1038"/>
          <ac:spMkLst>
            <pc:docMk/>
            <pc:sldMk cId="0" sldId="269"/>
            <ac:spMk id="19" creationId="{00000000-0000-0000-0000-000000000000}"/>
          </ac:spMkLst>
        </pc:spChg>
        <pc:spChg chg="mod">
          <ac:chgData name="" userId="f9cbafaa3520ff22" providerId="LiveId" clId="{4242C05A-4C38-4F98-A0B0-EDE5C3EF1D11}" dt="2020-11-15T22:48:38.831" v="2218" actId="20577"/>
          <ac:spMkLst>
            <pc:docMk/>
            <pc:sldMk cId="0" sldId="269"/>
            <ac:spMk id="29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5T18:45:42.275" v="1384" actId="404"/>
        <pc:sldMkLst>
          <pc:docMk/>
          <pc:sldMk cId="0" sldId="270"/>
        </pc:sldMkLst>
        <pc:spChg chg="mod">
          <ac:chgData name="" userId="f9cbafaa3520ff22" providerId="LiveId" clId="{4242C05A-4C38-4F98-A0B0-EDE5C3EF1D11}" dt="2020-11-15T18:45:42.275" v="1384" actId="404"/>
          <ac:spMkLst>
            <pc:docMk/>
            <pc:sldMk cId="0" sldId="270"/>
            <ac:spMk id="6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1T17:30:31.705" v="141" actId="20577"/>
        <pc:sldMkLst>
          <pc:docMk/>
          <pc:sldMk cId="0" sldId="272"/>
        </pc:sldMkLst>
        <pc:spChg chg="mod">
          <ac:chgData name="" userId="f9cbafaa3520ff22" providerId="LiveId" clId="{4242C05A-4C38-4F98-A0B0-EDE5C3EF1D11}" dt="2020-11-11T17:30:31.705" v="141" actId="20577"/>
          <ac:spMkLst>
            <pc:docMk/>
            <pc:sldMk cId="0" sldId="272"/>
            <ac:spMk id="30" creationId="{00000000-0000-0000-0000-000000000000}"/>
          </ac:spMkLst>
        </pc:spChg>
      </pc:sldChg>
      <pc:sldChg chg="addSp delSp modSp">
        <pc:chgData name="" userId="f9cbafaa3520ff22" providerId="LiveId" clId="{4242C05A-4C38-4F98-A0B0-EDE5C3EF1D11}" dt="2020-11-11T17:33:46.894" v="152" actId="1035"/>
        <pc:sldMkLst>
          <pc:docMk/>
          <pc:sldMk cId="0" sldId="273"/>
        </pc:sldMkLst>
        <pc:picChg chg="add mod">
          <ac:chgData name="" userId="f9cbafaa3520ff22" providerId="LiveId" clId="{4242C05A-4C38-4F98-A0B0-EDE5C3EF1D11}" dt="2020-11-11T17:33:46.894" v="152" actId="1035"/>
          <ac:picMkLst>
            <pc:docMk/>
            <pc:sldMk cId="0" sldId="273"/>
            <ac:picMk id="4" creationId="{2B2C1141-0BBF-46FD-B72F-3C9D4BDC2D8F}"/>
          </ac:picMkLst>
        </pc:picChg>
        <pc:picChg chg="del">
          <ac:chgData name="" userId="f9cbafaa3520ff22" providerId="LiveId" clId="{4242C05A-4C38-4F98-A0B0-EDE5C3EF1D11}" dt="2020-11-11T17:33:39.580" v="143" actId="478"/>
          <ac:picMkLst>
            <pc:docMk/>
            <pc:sldMk cId="0" sldId="273"/>
            <ac:picMk id="25602" creationId="{00000000-0000-0000-0000-000000000000}"/>
          </ac:picMkLst>
        </pc:picChg>
      </pc:sldChg>
      <pc:sldChg chg="modSp ord">
        <pc:chgData name="" userId="f9cbafaa3520ff22" providerId="LiveId" clId="{4242C05A-4C38-4F98-A0B0-EDE5C3EF1D11}" dt="2020-11-15T22:28:27.970" v="2201" actId="20577"/>
        <pc:sldMkLst>
          <pc:docMk/>
          <pc:sldMk cId="0" sldId="274"/>
        </pc:sldMkLst>
        <pc:spChg chg="mod">
          <ac:chgData name="" userId="f9cbafaa3520ff22" providerId="LiveId" clId="{4242C05A-4C38-4F98-A0B0-EDE5C3EF1D11}" dt="2020-11-15T22:28:27.970" v="2201" actId="20577"/>
          <ac:spMkLst>
            <pc:docMk/>
            <pc:sldMk cId="0" sldId="274"/>
            <ac:spMk id="6" creationId="{00000000-0000-0000-0000-000000000000}"/>
          </ac:spMkLst>
        </pc:spChg>
      </pc:sldChg>
      <pc:sldChg chg="modSp ord">
        <pc:chgData name="" userId="f9cbafaa3520ff22" providerId="LiveId" clId="{4242C05A-4C38-4F98-A0B0-EDE5C3EF1D11}" dt="2020-11-15T22:28:09.102" v="2200" actId="122"/>
        <pc:sldMkLst>
          <pc:docMk/>
          <pc:sldMk cId="0" sldId="275"/>
        </pc:sldMkLst>
        <pc:spChg chg="mod">
          <ac:chgData name="" userId="f9cbafaa3520ff22" providerId="LiveId" clId="{4242C05A-4C38-4F98-A0B0-EDE5C3EF1D11}" dt="2020-11-15T22:28:09.102" v="2200" actId="122"/>
          <ac:spMkLst>
            <pc:docMk/>
            <pc:sldMk cId="0" sldId="275"/>
            <ac:spMk id="66" creationId="{00000000-0000-0000-0000-000000000000}"/>
          </ac:spMkLst>
        </pc:spChg>
      </pc:sldChg>
      <pc:sldChg chg="add">
        <pc:chgData name="" userId="f9cbafaa3520ff22" providerId="LiveId" clId="{4242C05A-4C38-4F98-A0B0-EDE5C3EF1D11}" dt="2020-11-15T18:38:09.411" v="1369"/>
        <pc:sldMkLst>
          <pc:docMk/>
          <pc:sldMk cId="2656237545" sldId="276"/>
        </pc:sldMkLst>
      </pc:sldChg>
      <pc:sldChg chg="modSp add">
        <pc:chgData name="" userId="f9cbafaa3520ff22" providerId="LiveId" clId="{4242C05A-4C38-4F98-A0B0-EDE5C3EF1D11}" dt="2020-11-15T22:27:00.754" v="2196" actId="1036"/>
        <pc:sldMkLst>
          <pc:docMk/>
          <pc:sldMk cId="927213513" sldId="277"/>
        </pc:sldMkLst>
        <pc:spChg chg="mod">
          <ac:chgData name="" userId="f9cbafaa3520ff22" providerId="LiveId" clId="{4242C05A-4C38-4F98-A0B0-EDE5C3EF1D11}" dt="2020-11-15T22:27:00.754" v="2196" actId="1036"/>
          <ac:spMkLst>
            <pc:docMk/>
            <pc:sldMk cId="927213513" sldId="277"/>
            <ac:spMk id="15" creationId="{00000000-0000-0000-0000-000000000000}"/>
          </ac:spMkLst>
        </pc:spChg>
      </pc:sldChg>
      <pc:sldChg chg="del">
        <pc:chgData name="" userId="f9cbafaa3520ff22" providerId="LiveId" clId="{4242C05A-4C38-4F98-A0B0-EDE5C3EF1D11}" dt="2020-11-15T18:38:02.654" v="1367" actId="2696"/>
        <pc:sldMkLst>
          <pc:docMk/>
          <pc:sldMk cId="217946049" sldId="278"/>
        </pc:sldMkLst>
      </pc:sldChg>
      <pc:sldChg chg="modSp del">
        <pc:chgData name="" userId="f9cbafaa3520ff22" providerId="LiveId" clId="{4242C05A-4C38-4F98-A0B0-EDE5C3EF1D11}" dt="2020-11-15T18:38:02.669" v="1368" actId="2696"/>
        <pc:sldMkLst>
          <pc:docMk/>
          <pc:sldMk cId="3504065057" sldId="279"/>
        </pc:sldMkLst>
        <pc:spChg chg="mod">
          <ac:chgData name="" userId="f9cbafaa3520ff22" providerId="LiveId" clId="{4242C05A-4C38-4F98-A0B0-EDE5C3EF1D11}" dt="2020-11-11T20:29:35.320" v="1303" actId="114"/>
          <ac:spMkLst>
            <pc:docMk/>
            <pc:sldMk cId="3504065057" sldId="279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16:44:53.201" v="15" actId="20577"/>
        <pc:sldMkLst>
          <pc:docMk/>
          <pc:sldMk cId="0" sldId="300"/>
        </pc:sldMkLst>
        <pc:spChg chg="mod">
          <ac:chgData name="" userId="f9cbafaa3520ff22" providerId="LiveId" clId="{4242C05A-4C38-4F98-A0B0-EDE5C3EF1D11}" dt="2020-11-11T16:44:53.201" v="15" actId="20577"/>
          <ac:spMkLst>
            <pc:docMk/>
            <pc:sldMk cId="0" sldId="300"/>
            <ac:spMk id="6" creationId="{8E43A709-AFC9-4045-BCF4-214FBF32E9FC}"/>
          </ac:spMkLst>
        </pc:spChg>
      </pc:sldChg>
      <pc:sldChg chg="delSp add del ord">
        <pc:chgData name="" userId="f9cbafaa3520ff22" providerId="LiveId" clId="{4242C05A-4C38-4F98-A0B0-EDE5C3EF1D11}" dt="2020-11-15T21:20:21.966" v="1593" actId="2696"/>
        <pc:sldMkLst>
          <pc:docMk/>
          <pc:sldMk cId="1890514147" sldId="307"/>
        </pc:sldMkLst>
        <pc:spChg chg="del">
          <ac:chgData name="" userId="f9cbafaa3520ff22" providerId="LiveId" clId="{4242C05A-4C38-4F98-A0B0-EDE5C3EF1D11}" dt="2020-11-11T17:40:54.963" v="164" actId="478"/>
          <ac:spMkLst>
            <pc:docMk/>
            <pc:sldMk cId="1890514147" sldId="307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9:08.320" v="1301" actId="20577"/>
        <pc:sldMkLst>
          <pc:docMk/>
          <pc:sldMk cId="202291831" sldId="309"/>
        </pc:sldMkLst>
        <pc:spChg chg="mod">
          <ac:chgData name="" userId="f9cbafaa3520ff22" providerId="LiveId" clId="{4242C05A-4C38-4F98-A0B0-EDE5C3EF1D11}" dt="2020-11-11T20:29:08.320" v="1301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addSp delSp modSp add modAnim">
        <pc:chgData name="" userId="f9cbafaa3520ff22" providerId="LiveId" clId="{4242C05A-4C38-4F98-A0B0-EDE5C3EF1D11}" dt="2020-11-15T17:25:23.812" v="1364" actId="1035"/>
        <pc:sldMkLst>
          <pc:docMk/>
          <pc:sldMk cId="3349678861" sldId="310"/>
        </pc:sldMkLst>
        <pc:spChg chg="mod">
          <ac:chgData name="" userId="f9cbafaa3520ff22" providerId="LiveId" clId="{4242C05A-4C38-4F98-A0B0-EDE5C3EF1D11}" dt="2020-11-15T17:23:04.712" v="1330" actId="1035"/>
          <ac:spMkLst>
            <pc:docMk/>
            <pc:sldMk cId="3349678861" sldId="310"/>
            <ac:spMk id="2" creationId="{4D8A2251-1EB9-495F-8EB3-21B5C115B202}"/>
          </ac:spMkLst>
        </pc:spChg>
        <pc:spChg chg="del">
          <ac:chgData name="" userId="f9cbafaa3520ff22" providerId="LiveId" clId="{4242C05A-4C38-4F98-A0B0-EDE5C3EF1D11}" dt="2020-11-11T17:41:04.803" v="167" actId="478"/>
          <ac:spMkLst>
            <pc:docMk/>
            <pc:sldMk cId="3349678861" sldId="310"/>
            <ac:spMk id="4" creationId="{0D91FD6D-DC7F-4C2C-8A5B-79422C3268F6}"/>
          </ac:spMkLst>
        </pc:spChg>
        <pc:spChg chg="add del mod">
          <ac:chgData name="" userId="f9cbafaa3520ff22" providerId="LiveId" clId="{4242C05A-4C38-4F98-A0B0-EDE5C3EF1D11}" dt="2020-11-15T17:22:30.297" v="1316" actId="478"/>
          <ac:spMkLst>
            <pc:docMk/>
            <pc:sldMk cId="3349678861" sldId="310"/>
            <ac:spMk id="5" creationId="{ACD7A0FA-A749-4742-AC01-3AF5636EA03C}"/>
          </ac:spMkLst>
        </pc:spChg>
        <pc:spChg chg="del">
          <ac:chgData name="" userId="f9cbafaa3520ff22" providerId="LiveId" clId="{4242C05A-4C38-4F98-A0B0-EDE5C3EF1D11}" dt="2020-11-11T18:58:08.299" v="194" actId="478"/>
          <ac:spMkLst>
            <pc:docMk/>
            <pc:sldMk cId="3349678861" sldId="310"/>
            <ac:spMk id="7" creationId="{561C129A-DB11-478D-ABC0-2BFE7AAB70A8}"/>
          </ac:spMkLst>
        </pc:spChg>
        <pc:spChg chg="add mod">
          <ac:chgData name="" userId="f9cbafaa3520ff22" providerId="LiveId" clId="{4242C05A-4C38-4F98-A0B0-EDE5C3EF1D11}" dt="2020-11-15T17:24:44.564" v="1356" actId="1076"/>
          <ac:spMkLst>
            <pc:docMk/>
            <pc:sldMk cId="3349678861" sldId="310"/>
            <ac:spMk id="8" creationId="{C14BABFB-CFBF-47A7-B861-48F62D26B1A3}"/>
          </ac:spMkLst>
        </pc:spChg>
        <pc:spChg chg="add mod ord">
          <ac:chgData name="" userId="f9cbafaa3520ff22" providerId="LiveId" clId="{4242C05A-4C38-4F98-A0B0-EDE5C3EF1D11}" dt="2020-11-15T17:25:23.812" v="1364" actId="1035"/>
          <ac:spMkLst>
            <pc:docMk/>
            <pc:sldMk cId="3349678861" sldId="310"/>
            <ac:spMk id="9" creationId="{05888A4F-6790-44FD-8849-089C6D199364}"/>
          </ac:spMkLst>
        </pc:spChg>
        <pc:picChg chg="add del mod">
          <ac:chgData name="" userId="f9cbafaa3520ff22" providerId="LiveId" clId="{4242C05A-4C38-4F98-A0B0-EDE5C3EF1D11}" dt="2020-11-15T17:22:30.297" v="1316" actId="478"/>
          <ac:picMkLst>
            <pc:docMk/>
            <pc:sldMk cId="3349678861" sldId="310"/>
            <ac:picMk id="4" creationId="{5ECDC679-E8AA-451A-B1CE-F8F225E2D066}"/>
          </ac:picMkLst>
        </pc:picChg>
        <pc:picChg chg="del">
          <ac:chgData name="" userId="f9cbafaa3520ff22" providerId="LiveId" clId="{4242C05A-4C38-4F98-A0B0-EDE5C3EF1D11}" dt="2020-11-11T18:58:08.299" v="194" actId="478"/>
          <ac:picMkLst>
            <pc:docMk/>
            <pc:sldMk cId="3349678861" sldId="310"/>
            <ac:picMk id="4100" creationId="{BCADE6FC-C984-449E-B1D5-21D306673A0B}"/>
          </ac:picMkLst>
        </pc:picChg>
        <pc:picChg chg="add del mod">
          <ac:chgData name="" userId="f9cbafaa3520ff22" providerId="LiveId" clId="{4242C05A-4C38-4F98-A0B0-EDE5C3EF1D11}" dt="2020-11-11T18:58:58.438" v="198" actId="478"/>
          <ac:picMkLst>
            <pc:docMk/>
            <pc:sldMk cId="3349678861" sldId="310"/>
            <ac:picMk id="9218" creationId="{736F29CA-DF47-4E2A-A564-461CD8ED71CA}"/>
          </ac:picMkLst>
        </pc:picChg>
        <pc:picChg chg="add mod ord">
          <ac:chgData name="" userId="f9cbafaa3520ff22" providerId="LiveId" clId="{4242C05A-4C38-4F98-A0B0-EDE5C3EF1D11}" dt="2020-11-15T17:23:37.549" v="1340" actId="1076"/>
          <ac:picMkLst>
            <pc:docMk/>
            <pc:sldMk cId="3349678861" sldId="310"/>
            <ac:picMk id="9218" creationId="{CF244283-4F76-4D31-AE40-8B83D8148256}"/>
          </ac:picMkLst>
        </pc:picChg>
        <pc:cxnChg chg="add del mod">
          <ac:chgData name="" userId="f9cbafaa3520ff22" providerId="LiveId" clId="{4242C05A-4C38-4F98-A0B0-EDE5C3EF1D11}" dt="2020-11-15T17:22:30.297" v="1316" actId="478"/>
          <ac:cxnSpMkLst>
            <pc:docMk/>
            <pc:sldMk cId="3349678861" sldId="310"/>
            <ac:cxnSpMk id="6" creationId="{8A297024-4AB8-489C-B402-EAA781F25794}"/>
          </ac:cxnSpMkLst>
        </pc:cxnChg>
      </pc:sldChg>
      <pc:sldChg chg="addSp delSp modSp add setBg modNotesTx">
        <pc:chgData name="" userId="f9cbafaa3520ff22" providerId="LiveId" clId="{4242C05A-4C38-4F98-A0B0-EDE5C3EF1D11}" dt="2020-11-11T19:52:31.703" v="381" actId="1076"/>
        <pc:sldMkLst>
          <pc:docMk/>
          <pc:sldMk cId="2870372188" sldId="311"/>
        </pc:sldMkLst>
        <pc:spChg chg="mod">
          <ac:chgData name="" userId="f9cbafaa3520ff22" providerId="LiveId" clId="{4242C05A-4C38-4F98-A0B0-EDE5C3EF1D11}" dt="2020-11-11T19:45:22.210" v="338" actId="1076"/>
          <ac:spMkLst>
            <pc:docMk/>
            <pc:sldMk cId="2870372188" sldId="311"/>
            <ac:spMk id="2" creationId="{00000000-0000-0000-0000-000000000000}"/>
          </ac:spMkLst>
        </pc:spChg>
        <pc:spChg chg="add mod">
          <ac:chgData name="" userId="f9cbafaa3520ff22" providerId="LiveId" clId="{4242C05A-4C38-4F98-A0B0-EDE5C3EF1D11}" dt="2020-11-11T19:47:04.088" v="359" actId="1036"/>
          <ac:spMkLst>
            <pc:docMk/>
            <pc:sldMk cId="2870372188" sldId="311"/>
            <ac:spMk id="3" creationId="{114BCFCA-2774-4CF6-83C9-20BAAE5C27ED}"/>
          </ac:spMkLst>
        </pc:spChg>
        <pc:spChg chg="add mod">
          <ac:chgData name="" userId="f9cbafaa3520ff22" providerId="LiveId" clId="{4242C05A-4C38-4F98-A0B0-EDE5C3EF1D11}" dt="2020-11-11T19:47:04.088" v="359" actId="1036"/>
          <ac:spMkLst>
            <pc:docMk/>
            <pc:sldMk cId="2870372188" sldId="311"/>
            <ac:spMk id="4" creationId="{CBCD14FD-64D9-4CDA-B036-327071A5CD79}"/>
          </ac:spMkLst>
        </pc:spChg>
        <pc:spChg chg="add mod">
          <ac:chgData name="" userId="f9cbafaa3520ff22" providerId="LiveId" clId="{4242C05A-4C38-4F98-A0B0-EDE5C3EF1D11}" dt="2020-11-11T19:52:31.703" v="381" actId="1076"/>
          <ac:spMkLst>
            <pc:docMk/>
            <pc:sldMk cId="2870372188" sldId="311"/>
            <ac:spMk id="5" creationId="{424D3EDA-D358-4AD4-984A-FB8483ACEAD8}"/>
          </ac:spMkLst>
        </pc:spChg>
        <pc:spChg chg="del">
          <ac:chgData name="" userId="f9cbafaa3520ff22" providerId="LiveId" clId="{4242C05A-4C38-4F98-A0B0-EDE5C3EF1D11}" dt="2020-11-11T19:35:29.804" v="265" actId="478"/>
          <ac:spMkLst>
            <pc:docMk/>
            <pc:sldMk cId="2870372188" sldId="311"/>
            <ac:spMk id="10" creationId="{7E25878C-82E9-4B1A-B516-91716A57D471}"/>
          </ac:spMkLst>
        </pc:spChg>
        <pc:spChg chg="del">
          <ac:chgData name="" userId="f9cbafaa3520ff22" providerId="LiveId" clId="{4242C05A-4C38-4F98-A0B0-EDE5C3EF1D11}" dt="2020-11-11T19:35:29.804" v="265" actId="478"/>
          <ac:spMkLst>
            <pc:docMk/>
            <pc:sldMk cId="2870372188" sldId="311"/>
            <ac:spMk id="12" creationId="{91330D00-BABB-4889-A6BB-F504982B3308}"/>
          </ac:spMkLst>
        </pc:spChg>
        <pc:picChg chg="del">
          <ac:chgData name="" userId="f9cbafaa3520ff22" providerId="LiveId" clId="{4242C05A-4C38-4F98-A0B0-EDE5C3EF1D11}" dt="2020-11-11T19:35:29.804" v="265" actId="478"/>
          <ac:picMkLst>
            <pc:docMk/>
            <pc:sldMk cId="2870372188" sldId="311"/>
            <ac:picMk id="5122" creationId="{3CDCF804-5E0D-483B-89EB-C47DCEB9B70F}"/>
          </ac:picMkLst>
        </pc:picChg>
        <pc:picChg chg="add mod ord">
          <ac:chgData name="" userId="f9cbafaa3520ff22" providerId="LiveId" clId="{4242C05A-4C38-4F98-A0B0-EDE5C3EF1D11}" dt="2020-11-11T19:47:04.088" v="359" actId="1036"/>
          <ac:picMkLst>
            <pc:docMk/>
            <pc:sldMk cId="2870372188" sldId="311"/>
            <ac:picMk id="10242" creationId="{64B6E424-7326-4BCD-AADF-2837441F8E35}"/>
          </ac:picMkLst>
        </pc:picChg>
        <pc:picChg chg="add mod">
          <ac:chgData name="" userId="f9cbafaa3520ff22" providerId="LiveId" clId="{4242C05A-4C38-4F98-A0B0-EDE5C3EF1D11}" dt="2020-11-11T19:47:04.088" v="359" actId="1036"/>
          <ac:picMkLst>
            <pc:docMk/>
            <pc:sldMk cId="2870372188" sldId="311"/>
            <ac:picMk id="10244" creationId="{998F8F90-F7B6-4D72-A3B4-27B16D568E02}"/>
          </ac:picMkLst>
        </pc:picChg>
      </pc:sldChg>
      <pc:sldChg chg="modSp add">
        <pc:chgData name="" userId="f9cbafaa3520ff22" providerId="LiveId" clId="{4242C05A-4C38-4F98-A0B0-EDE5C3EF1D11}" dt="2020-11-11T20:13:32.581" v="834" actId="20577"/>
        <pc:sldMkLst>
          <pc:docMk/>
          <pc:sldMk cId="2142313413" sldId="312"/>
        </pc:sldMkLst>
        <pc:spChg chg="mod">
          <ac:chgData name="" userId="f9cbafaa3520ff22" providerId="LiveId" clId="{4242C05A-4C38-4F98-A0B0-EDE5C3EF1D11}" dt="2020-11-11T20:13:32.581" v="834" actId="20577"/>
          <ac:spMkLst>
            <pc:docMk/>
            <pc:sldMk cId="2142313413" sldId="312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3:21.606" v="1088" actId="20577"/>
        <pc:sldMkLst>
          <pc:docMk/>
          <pc:sldMk cId="3698800209" sldId="313"/>
        </pc:sldMkLst>
        <pc:spChg chg="mod">
          <ac:chgData name="" userId="f9cbafaa3520ff22" providerId="LiveId" clId="{4242C05A-4C38-4F98-A0B0-EDE5C3EF1D11}" dt="2020-11-11T20:23:21.606" v="1088" actId="20577"/>
          <ac:spMkLst>
            <pc:docMk/>
            <pc:sldMk cId="3698800209" sldId="313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8:25.350" v="1282" actId="6549"/>
        <pc:sldMkLst>
          <pc:docMk/>
          <pc:sldMk cId="1576271645" sldId="314"/>
        </pc:sldMkLst>
        <pc:spChg chg="mod">
          <ac:chgData name="" userId="f9cbafaa3520ff22" providerId="LiveId" clId="{4242C05A-4C38-4F98-A0B0-EDE5C3EF1D11}" dt="2020-11-11T20:28:25.350" v="1282" actId="6549"/>
          <ac:spMkLst>
            <pc:docMk/>
            <pc:sldMk cId="1576271645" sldId="314"/>
            <ac:spMk id="3" creationId="{00000000-0000-0000-0000-000000000000}"/>
          </ac:spMkLst>
        </pc:spChg>
      </pc:sldChg>
      <pc:sldChg chg="addSp delSp modSp add">
        <pc:chgData name="" userId="f9cbafaa3520ff22" providerId="LiveId" clId="{4242C05A-4C38-4F98-A0B0-EDE5C3EF1D11}" dt="2020-11-15T22:41:10.066" v="2208" actId="1037"/>
        <pc:sldMkLst>
          <pc:docMk/>
          <pc:sldMk cId="4276405547" sldId="315"/>
        </pc:sldMkLst>
        <pc:spChg chg="mod">
          <ac:chgData name="" userId="f9cbafaa3520ff22" providerId="LiveId" clId="{4242C05A-4C38-4F98-A0B0-EDE5C3EF1D11}" dt="2020-11-15T18:52:57.300" v="1518" actId="20577"/>
          <ac:spMkLst>
            <pc:docMk/>
            <pc:sldMk cId="4276405547" sldId="315"/>
            <ac:spMk id="2" creationId="{00000000-0000-0000-0000-000000000000}"/>
          </ac:spMkLst>
        </pc:spChg>
        <pc:spChg chg="add del">
          <ac:chgData name="" userId="f9cbafaa3520ff22" providerId="LiveId" clId="{4242C05A-4C38-4F98-A0B0-EDE5C3EF1D11}" dt="2020-11-15T18:49:02.131" v="1447"/>
          <ac:spMkLst>
            <pc:docMk/>
            <pc:sldMk cId="4276405547" sldId="315"/>
            <ac:spMk id="3" creationId="{AFD63A1D-27D6-4DCF-A631-712DCD0F72DD}"/>
          </ac:spMkLst>
        </pc:spChg>
        <pc:spChg chg="add mod">
          <ac:chgData name="" userId="f9cbafaa3520ff22" providerId="LiveId" clId="{4242C05A-4C38-4F98-A0B0-EDE5C3EF1D11}" dt="2020-11-15T22:41:10.066" v="2208" actId="1037"/>
          <ac:spMkLst>
            <pc:docMk/>
            <pc:sldMk cId="4276405547" sldId="315"/>
            <ac:spMk id="7" creationId="{836B6B41-6F5D-4A5A-98E0-A11D288E94DB}"/>
          </ac:spMkLst>
        </pc:spChg>
        <pc:spChg chg="add mod">
          <ac:chgData name="" userId="f9cbafaa3520ff22" providerId="LiveId" clId="{4242C05A-4C38-4F98-A0B0-EDE5C3EF1D11}" dt="2020-11-15T22:41:10.066" v="2208" actId="1037"/>
          <ac:spMkLst>
            <pc:docMk/>
            <pc:sldMk cId="4276405547" sldId="315"/>
            <ac:spMk id="10" creationId="{26902BC5-1431-4612-A0F6-1AE1A5E8BE84}"/>
          </ac:spMkLst>
        </pc:spChg>
        <pc:spChg chg="del">
          <ac:chgData name="" userId="f9cbafaa3520ff22" providerId="LiveId" clId="{4242C05A-4C38-4F98-A0B0-EDE5C3EF1D11}" dt="2020-11-15T18:48:51.588" v="1445" actId="478"/>
          <ac:spMkLst>
            <pc:docMk/>
            <pc:sldMk cId="4276405547" sldId="315"/>
            <ac:spMk id="30" creationId="{00000000-0000-0000-0000-000000000000}"/>
          </ac:spMkLst>
        </pc:spChg>
        <pc:picChg chg="add mod">
          <ac:chgData name="" userId="f9cbafaa3520ff22" providerId="LiveId" clId="{4242C05A-4C38-4F98-A0B0-EDE5C3EF1D11}" dt="2020-11-15T18:53:06.699" v="1520" actId="1076"/>
          <ac:picMkLst>
            <pc:docMk/>
            <pc:sldMk cId="4276405547" sldId="315"/>
            <ac:picMk id="4" creationId="{0106807F-412E-40F5-A7E7-2921DDB20C28}"/>
          </ac:picMkLst>
        </pc:picChg>
        <pc:picChg chg="add mod modCrop">
          <ac:chgData name="" userId="f9cbafaa3520ff22" providerId="LiveId" clId="{4242C05A-4C38-4F98-A0B0-EDE5C3EF1D11}" dt="2020-11-15T22:41:10.066" v="2208" actId="1037"/>
          <ac:picMkLst>
            <pc:docMk/>
            <pc:sldMk cId="4276405547" sldId="315"/>
            <ac:picMk id="5" creationId="{966FEA51-DD3A-4E78-91D3-46350DB19376}"/>
          </ac:picMkLst>
        </pc:picChg>
        <pc:picChg chg="add mod modCrop">
          <ac:chgData name="" userId="f9cbafaa3520ff22" providerId="LiveId" clId="{4242C05A-4C38-4F98-A0B0-EDE5C3EF1D11}" dt="2020-11-15T22:41:10.066" v="2208" actId="1037"/>
          <ac:picMkLst>
            <pc:docMk/>
            <pc:sldMk cId="4276405547" sldId="315"/>
            <ac:picMk id="6" creationId="{E0CAE60E-8762-4988-A39A-2770B906CB5E}"/>
          </ac:picMkLst>
        </pc:picChg>
        <pc:picChg chg="del">
          <ac:chgData name="" userId="f9cbafaa3520ff22" providerId="LiveId" clId="{4242C05A-4C38-4F98-A0B0-EDE5C3EF1D11}" dt="2020-11-15T18:48:51.588" v="1445" actId="478"/>
          <ac:picMkLst>
            <pc:docMk/>
            <pc:sldMk cId="4276405547" sldId="315"/>
            <ac:picMk id="23554" creationId="{00000000-0000-0000-0000-000000000000}"/>
          </ac:picMkLst>
        </pc:picChg>
      </pc:sldChg>
      <pc:sldChg chg="addSp delSp modSp add">
        <pc:chgData name="" userId="f9cbafaa3520ff22" providerId="LiveId" clId="{4242C05A-4C38-4F98-A0B0-EDE5C3EF1D11}" dt="2020-11-15T21:45:21.077" v="1948" actId="20577"/>
        <pc:sldMkLst>
          <pc:docMk/>
          <pc:sldMk cId="904218767" sldId="316"/>
        </pc:sldMkLst>
        <pc:spChg chg="mod">
          <ac:chgData name="" userId="f9cbafaa3520ff22" providerId="LiveId" clId="{4242C05A-4C38-4F98-A0B0-EDE5C3EF1D11}" dt="2020-11-15T21:39:48.302" v="1947" actId="20577"/>
          <ac:spMkLst>
            <pc:docMk/>
            <pc:sldMk cId="904218767" sldId="316"/>
            <ac:spMk id="2" creationId="{00000000-0000-0000-0000-000000000000}"/>
          </ac:spMkLst>
        </pc:spChg>
        <pc:spChg chg="del">
          <ac:chgData name="" userId="f9cbafaa3520ff22" providerId="LiveId" clId="{4242C05A-4C38-4F98-A0B0-EDE5C3EF1D11}" dt="2020-11-15T21:22:38.275" v="1595" actId="478"/>
          <ac:spMkLst>
            <pc:docMk/>
            <pc:sldMk cId="904218767" sldId="316"/>
            <ac:spMk id="3" creationId="{00000000-0000-0000-0000-000000000000}"/>
          </ac:spMkLst>
        </pc:spChg>
        <pc:spChg chg="del">
          <ac:chgData name="" userId="f9cbafaa3520ff22" providerId="LiveId" clId="{4242C05A-4C38-4F98-A0B0-EDE5C3EF1D11}" dt="2020-11-15T21:22:38.275" v="1595" actId="478"/>
          <ac:spMkLst>
            <pc:docMk/>
            <pc:sldMk cId="904218767" sldId="316"/>
            <ac:spMk id="5" creationId="{00000000-0000-0000-0000-000000000000}"/>
          </ac:spMkLst>
        </pc:spChg>
        <pc:spChg chg="add del mod">
          <ac:chgData name="" userId="f9cbafaa3520ff22" providerId="LiveId" clId="{4242C05A-4C38-4F98-A0B0-EDE5C3EF1D11}" dt="2020-11-15T21:22:41.943" v="1596" actId="478"/>
          <ac:spMkLst>
            <pc:docMk/>
            <pc:sldMk cId="904218767" sldId="316"/>
            <ac:spMk id="6" creationId="{02B50047-2B98-4119-BA0C-23040729317F}"/>
          </ac:spMkLst>
        </pc:spChg>
        <pc:spChg chg="add del mod">
          <ac:chgData name="" userId="f9cbafaa3520ff22" providerId="LiveId" clId="{4242C05A-4C38-4F98-A0B0-EDE5C3EF1D11}" dt="2020-11-15T21:31:25.057" v="1812" actId="478"/>
          <ac:spMkLst>
            <pc:docMk/>
            <pc:sldMk cId="904218767" sldId="316"/>
            <ac:spMk id="7" creationId="{715EA014-AAF8-4F22-9107-A5C2AD8B14D4}"/>
          </ac:spMkLst>
        </pc:spChg>
        <pc:spChg chg="add mod">
          <ac:chgData name="" userId="f9cbafaa3520ff22" providerId="LiveId" clId="{4242C05A-4C38-4F98-A0B0-EDE5C3EF1D11}" dt="2020-11-15T21:32:37.687" v="1850" actId="1036"/>
          <ac:spMkLst>
            <pc:docMk/>
            <pc:sldMk cId="904218767" sldId="316"/>
            <ac:spMk id="8" creationId="{715C765D-B777-47C9-A110-0D000AF8C1BA}"/>
          </ac:spMkLst>
        </pc:spChg>
        <pc:spChg chg="add mod">
          <ac:chgData name="" userId="f9cbafaa3520ff22" providerId="LiveId" clId="{4242C05A-4C38-4F98-A0B0-EDE5C3EF1D11}" dt="2020-11-15T21:45:21.077" v="1948" actId="20577"/>
          <ac:spMkLst>
            <pc:docMk/>
            <pc:sldMk cId="904218767" sldId="316"/>
            <ac:spMk id="9" creationId="{5C6ECFD7-051E-4905-8B46-CEAF86BC4040}"/>
          </ac:spMkLst>
        </pc:spChg>
        <pc:spChg chg="add del">
          <ac:chgData name="" userId="f9cbafaa3520ff22" providerId="LiveId" clId="{4242C05A-4C38-4F98-A0B0-EDE5C3EF1D11}" dt="2020-11-15T21:36:57.020" v="1902" actId="478"/>
          <ac:spMkLst>
            <pc:docMk/>
            <pc:sldMk cId="904218767" sldId="316"/>
            <ac:spMk id="10" creationId="{C66AB236-984A-40EF-BF7C-B8726EBB8CEC}"/>
          </ac:spMkLst>
        </pc:spChg>
        <pc:spChg chg="add mod">
          <ac:chgData name="" userId="f9cbafaa3520ff22" providerId="LiveId" clId="{4242C05A-4C38-4F98-A0B0-EDE5C3EF1D11}" dt="2020-11-15T21:35:14.462" v="1895" actId="14100"/>
          <ac:spMkLst>
            <pc:docMk/>
            <pc:sldMk cId="904218767" sldId="316"/>
            <ac:spMk id="11" creationId="{A49C75E8-9DD7-4838-8EA0-DBD66D765F9F}"/>
          </ac:spMkLst>
        </pc:spChg>
        <pc:spChg chg="add mod">
          <ac:chgData name="" userId="f9cbafaa3520ff22" providerId="LiveId" clId="{4242C05A-4C38-4F98-A0B0-EDE5C3EF1D11}" dt="2020-11-15T21:37:46.613" v="1930" actId="1076"/>
          <ac:spMkLst>
            <pc:docMk/>
            <pc:sldMk cId="904218767" sldId="316"/>
            <ac:spMk id="15" creationId="{DEE5A3A5-9DF7-4892-9BB7-DDBAEA33D6D5}"/>
          </ac:spMkLst>
        </pc:spChg>
        <pc:picChg chg="add mod modCrop">
          <ac:chgData name="" userId="f9cbafaa3520ff22" providerId="LiveId" clId="{4242C05A-4C38-4F98-A0B0-EDE5C3EF1D11}" dt="2020-11-15T21:38:01.218" v="1932" actId="1036"/>
          <ac:picMkLst>
            <pc:docMk/>
            <pc:sldMk cId="904218767" sldId="316"/>
            <ac:picMk id="9218" creationId="{708874B0-29CA-4D15-B821-B299BBE3A6AC}"/>
          </ac:picMkLst>
        </pc:picChg>
        <pc:picChg chg="del">
          <ac:chgData name="" userId="f9cbafaa3520ff22" providerId="LiveId" clId="{4242C05A-4C38-4F98-A0B0-EDE5C3EF1D11}" dt="2020-11-15T21:22:38.275" v="1595" actId="478"/>
          <ac:picMkLst>
            <pc:docMk/>
            <pc:sldMk cId="904218767" sldId="316"/>
            <ac:picMk id="35842" creationId="{A6F7081F-EE7A-4804-9738-94B7F9EB168F}"/>
          </ac:picMkLst>
        </pc:picChg>
        <pc:picChg chg="del">
          <ac:chgData name="" userId="f9cbafaa3520ff22" providerId="LiveId" clId="{4242C05A-4C38-4F98-A0B0-EDE5C3EF1D11}" dt="2020-11-15T21:22:38.275" v="1595" actId="478"/>
          <ac:picMkLst>
            <pc:docMk/>
            <pc:sldMk cId="904218767" sldId="316"/>
            <ac:picMk id="66562" creationId="{00000000-0000-0000-0000-000000000000}"/>
          </ac:picMkLst>
        </pc:picChg>
      </pc:sldChg>
    </pc:docChg>
  </pc:docChgLst>
  <pc:docChgLst>
    <pc:chgData name="JJ HU" userId="f9cbafaa3520ff22" providerId="LiveId" clId="{9A91974D-3B8E-4275-B59E-BE7F7860F3C0}"/>
    <pc:docChg chg="undo custSel addSld modSld">
      <pc:chgData name="JJ HU" userId="f9cbafaa3520ff22" providerId="LiveId" clId="{9A91974D-3B8E-4275-B59E-BE7F7860F3C0}" dt="2023-11-20T03:43:58.482" v="106" actId="1076"/>
      <pc:docMkLst>
        <pc:docMk/>
      </pc:docMkLst>
      <pc:sldChg chg="addSp delSp modSp mod">
        <pc:chgData name="JJ HU" userId="f9cbafaa3520ff22" providerId="LiveId" clId="{9A91974D-3B8E-4275-B59E-BE7F7860F3C0}" dt="2023-11-20T02:57:58.244" v="92" actId="1076"/>
        <pc:sldMkLst>
          <pc:docMk/>
          <pc:sldMk cId="0" sldId="257"/>
        </pc:sldMkLst>
        <pc:picChg chg="del">
          <ac:chgData name="JJ HU" userId="f9cbafaa3520ff22" providerId="LiveId" clId="{9A91974D-3B8E-4275-B59E-BE7F7860F3C0}" dt="2023-11-20T02:57:54.214" v="90" actId="478"/>
          <ac:picMkLst>
            <pc:docMk/>
            <pc:sldMk cId="0" sldId="257"/>
            <ac:picMk id="6" creationId="{FCF557F2-9F8A-4E8F-A7A5-A163623C6D9F}"/>
          </ac:picMkLst>
        </pc:picChg>
        <pc:picChg chg="add del mod">
          <ac:chgData name="JJ HU" userId="f9cbafaa3520ff22" providerId="LiveId" clId="{9A91974D-3B8E-4275-B59E-BE7F7860F3C0}" dt="2023-11-20T02:57:53.146" v="89" actId="21"/>
          <ac:picMkLst>
            <pc:docMk/>
            <pc:sldMk cId="0" sldId="257"/>
            <ac:picMk id="8" creationId="{5874D0D4-9B17-4247-A08F-90ECD7FC7823}"/>
          </ac:picMkLst>
        </pc:picChg>
        <pc:picChg chg="add mod">
          <ac:chgData name="JJ HU" userId="f9cbafaa3520ff22" providerId="LiveId" clId="{9A91974D-3B8E-4275-B59E-BE7F7860F3C0}" dt="2023-11-20T02:57:58.244" v="92" actId="1076"/>
          <ac:picMkLst>
            <pc:docMk/>
            <pc:sldMk cId="0" sldId="257"/>
            <ac:picMk id="9" creationId="{84603F3B-D0D4-456B-A861-4F417044958F}"/>
          </ac:picMkLst>
        </pc:picChg>
      </pc:sldChg>
      <pc:sldChg chg="addSp delSp modSp mod">
        <pc:chgData name="JJ HU" userId="f9cbafaa3520ff22" providerId="LiveId" clId="{9A91974D-3B8E-4275-B59E-BE7F7860F3C0}" dt="2023-11-20T02:54:15.627" v="26" actId="1076"/>
        <pc:sldMkLst>
          <pc:docMk/>
          <pc:sldMk cId="0" sldId="273"/>
        </pc:sldMkLst>
        <pc:picChg chg="del">
          <ac:chgData name="JJ HU" userId="f9cbafaa3520ff22" providerId="LiveId" clId="{9A91974D-3B8E-4275-B59E-BE7F7860F3C0}" dt="2023-11-20T02:52:50.757" v="22" actId="478"/>
          <ac:picMkLst>
            <pc:docMk/>
            <pc:sldMk cId="0" sldId="273"/>
            <ac:picMk id="4" creationId="{2B2C1141-0BBF-46FD-B72F-3C9D4BDC2D8F}"/>
          </ac:picMkLst>
        </pc:picChg>
        <pc:picChg chg="add del mod">
          <ac:chgData name="JJ HU" userId="f9cbafaa3520ff22" providerId="LiveId" clId="{9A91974D-3B8E-4275-B59E-BE7F7860F3C0}" dt="2023-11-20T02:53:05.292" v="24" actId="478"/>
          <ac:picMkLst>
            <pc:docMk/>
            <pc:sldMk cId="0" sldId="273"/>
            <ac:picMk id="5" creationId="{BC7B086E-D056-4FFC-9908-30D97287FE6A}"/>
          </ac:picMkLst>
        </pc:picChg>
        <pc:picChg chg="add mod">
          <ac:chgData name="JJ HU" userId="f9cbafaa3520ff22" providerId="LiveId" clId="{9A91974D-3B8E-4275-B59E-BE7F7860F3C0}" dt="2023-11-20T02:54:15.627" v="26" actId="1076"/>
          <ac:picMkLst>
            <pc:docMk/>
            <pc:sldMk cId="0" sldId="273"/>
            <ac:picMk id="7" creationId="{9B96F558-806C-4C61-815A-50F5EF0C1042}"/>
          </ac:picMkLst>
        </pc:picChg>
      </pc:sldChg>
      <pc:sldChg chg="addSp delSp modSp mod">
        <pc:chgData name="JJ HU" userId="f9cbafaa3520ff22" providerId="LiveId" clId="{9A91974D-3B8E-4275-B59E-BE7F7860F3C0}" dt="2023-11-20T03:43:58.482" v="106" actId="1076"/>
        <pc:sldMkLst>
          <pc:docMk/>
          <pc:sldMk cId="3349678861" sldId="310"/>
        </pc:sldMkLst>
        <pc:spChg chg="del">
          <ac:chgData name="JJ HU" userId="f9cbafaa3520ff22" providerId="LiveId" clId="{9A91974D-3B8E-4275-B59E-BE7F7860F3C0}" dt="2023-11-20T03:43:17.859" v="96" actId="478"/>
          <ac:spMkLst>
            <pc:docMk/>
            <pc:sldMk cId="3349678861" sldId="310"/>
            <ac:spMk id="8" creationId="{C14BABFB-CFBF-47A7-B861-48F62D26B1A3}"/>
          </ac:spMkLst>
        </pc:spChg>
        <pc:spChg chg="mod">
          <ac:chgData name="JJ HU" userId="f9cbafaa3520ff22" providerId="LiveId" clId="{9A91974D-3B8E-4275-B59E-BE7F7860F3C0}" dt="2023-11-20T03:43:58.482" v="106" actId="1076"/>
          <ac:spMkLst>
            <pc:docMk/>
            <pc:sldMk cId="3349678861" sldId="310"/>
            <ac:spMk id="9" creationId="{05888A4F-6790-44FD-8849-089C6D199364}"/>
          </ac:spMkLst>
        </pc:spChg>
        <pc:picChg chg="add mod">
          <ac:chgData name="JJ HU" userId="f9cbafaa3520ff22" providerId="LiveId" clId="{9A91974D-3B8E-4275-B59E-BE7F7860F3C0}" dt="2023-11-20T03:43:51.851" v="104" actId="1076"/>
          <ac:picMkLst>
            <pc:docMk/>
            <pc:sldMk cId="3349678861" sldId="310"/>
            <ac:picMk id="1026" creationId="{615E0780-5EC5-4B07-A37D-24EAFEB2BE1E}"/>
          </ac:picMkLst>
        </pc:picChg>
        <pc:picChg chg="del">
          <ac:chgData name="JJ HU" userId="f9cbafaa3520ff22" providerId="LiveId" clId="{9A91974D-3B8E-4275-B59E-BE7F7860F3C0}" dt="2023-11-20T03:43:09.714" v="93" actId="478"/>
          <ac:picMkLst>
            <pc:docMk/>
            <pc:sldMk cId="3349678861" sldId="310"/>
            <ac:picMk id="9218" creationId="{CF244283-4F76-4D31-AE40-8B83D8148256}"/>
          </ac:picMkLst>
        </pc:picChg>
      </pc:sldChg>
      <pc:sldChg chg="addSp delSp modSp mod">
        <pc:chgData name="JJ HU" userId="f9cbafaa3520ff22" providerId="LiveId" clId="{9A91974D-3B8E-4275-B59E-BE7F7860F3C0}" dt="2023-11-20T02:48:58.275" v="21" actId="14100"/>
        <pc:sldMkLst>
          <pc:docMk/>
          <pc:sldMk cId="904218767" sldId="316"/>
        </pc:sldMkLst>
        <pc:spChg chg="del">
          <ac:chgData name="JJ HU" userId="f9cbafaa3520ff22" providerId="LiveId" clId="{9A91974D-3B8E-4275-B59E-BE7F7860F3C0}" dt="2023-11-20T02:46:31.636" v="9" actId="478"/>
          <ac:spMkLst>
            <pc:docMk/>
            <pc:sldMk cId="904218767" sldId="316"/>
            <ac:spMk id="8" creationId="{715C765D-B777-47C9-A110-0D000AF8C1BA}"/>
          </ac:spMkLst>
        </pc:spChg>
        <pc:spChg chg="del">
          <ac:chgData name="JJ HU" userId="f9cbafaa3520ff22" providerId="LiveId" clId="{9A91974D-3B8E-4275-B59E-BE7F7860F3C0}" dt="2023-11-20T02:46:30.880" v="8" actId="478"/>
          <ac:spMkLst>
            <pc:docMk/>
            <pc:sldMk cId="904218767" sldId="316"/>
            <ac:spMk id="9" creationId="{5C6ECFD7-051E-4905-8B46-CEAF86BC4040}"/>
          </ac:spMkLst>
        </pc:spChg>
        <pc:spChg chg="del mod">
          <ac:chgData name="JJ HU" userId="f9cbafaa3520ff22" providerId="LiveId" clId="{9A91974D-3B8E-4275-B59E-BE7F7860F3C0}" dt="2023-11-20T02:46:29.683" v="7" actId="478"/>
          <ac:spMkLst>
            <pc:docMk/>
            <pc:sldMk cId="904218767" sldId="316"/>
            <ac:spMk id="11" creationId="{A49C75E8-9DD7-4838-8EA0-DBD66D765F9F}"/>
          </ac:spMkLst>
        </pc:spChg>
        <pc:spChg chg="mod ord">
          <ac:chgData name="JJ HU" userId="f9cbafaa3520ff22" providerId="LiveId" clId="{9A91974D-3B8E-4275-B59E-BE7F7860F3C0}" dt="2023-11-20T02:48:58.275" v="21" actId="14100"/>
          <ac:spMkLst>
            <pc:docMk/>
            <pc:sldMk cId="904218767" sldId="316"/>
            <ac:spMk id="15" creationId="{DEE5A3A5-9DF7-4892-9BB7-DDBAEA33D6D5}"/>
          </ac:spMkLst>
        </pc:spChg>
        <pc:picChg chg="add mod">
          <ac:chgData name="JJ HU" userId="f9cbafaa3520ff22" providerId="LiveId" clId="{9A91974D-3B8E-4275-B59E-BE7F7860F3C0}" dt="2023-11-20T02:47:07.559" v="17" actId="1076"/>
          <ac:picMkLst>
            <pc:docMk/>
            <pc:sldMk cId="904218767" sldId="316"/>
            <ac:picMk id="3" creationId="{8D5613FD-3FA4-4DE7-A469-0B15B6736844}"/>
          </ac:picMkLst>
        </pc:picChg>
        <pc:picChg chg="del">
          <ac:chgData name="JJ HU" userId="f9cbafaa3520ff22" providerId="LiveId" clId="{9A91974D-3B8E-4275-B59E-BE7F7860F3C0}" dt="2023-11-20T02:46:27.868" v="6" actId="478"/>
          <ac:picMkLst>
            <pc:docMk/>
            <pc:sldMk cId="904218767" sldId="316"/>
            <ac:picMk id="9218" creationId="{708874B0-29CA-4D15-B821-B299BBE3A6AC}"/>
          </ac:picMkLst>
        </pc:picChg>
      </pc:sldChg>
      <pc:sldChg chg="addSp delSp modSp add mod">
        <pc:chgData name="JJ HU" userId="f9cbafaa3520ff22" providerId="LiveId" clId="{9A91974D-3B8E-4275-B59E-BE7F7860F3C0}" dt="2023-11-20T02:56:04.661" v="83" actId="1076"/>
        <pc:sldMkLst>
          <pc:docMk/>
          <pc:sldMk cId="2735416604" sldId="317"/>
        </pc:sldMkLst>
        <pc:spChg chg="mod">
          <ac:chgData name="JJ HU" userId="f9cbafaa3520ff22" providerId="LiveId" clId="{9A91974D-3B8E-4275-B59E-BE7F7860F3C0}" dt="2023-11-20T02:54:43.930" v="64" actId="20577"/>
          <ac:spMkLst>
            <pc:docMk/>
            <pc:sldMk cId="2735416604" sldId="317"/>
            <ac:spMk id="2" creationId="{00000000-0000-0000-0000-000000000000}"/>
          </ac:spMkLst>
        </pc:spChg>
        <pc:spChg chg="mod">
          <ac:chgData name="JJ HU" userId="f9cbafaa3520ff22" providerId="LiveId" clId="{9A91974D-3B8E-4275-B59E-BE7F7860F3C0}" dt="2023-11-20T02:56:04.661" v="83" actId="1076"/>
          <ac:spMkLst>
            <pc:docMk/>
            <pc:sldMk cId="2735416604" sldId="317"/>
            <ac:spMk id="30" creationId="{00000000-0000-0000-0000-000000000000}"/>
          </ac:spMkLst>
        </pc:spChg>
        <pc:picChg chg="add mod">
          <ac:chgData name="JJ HU" userId="f9cbafaa3520ff22" providerId="LiveId" clId="{9A91974D-3B8E-4275-B59E-BE7F7860F3C0}" dt="2023-11-20T02:55:33.160" v="75" actId="1076"/>
          <ac:picMkLst>
            <pc:docMk/>
            <pc:sldMk cId="2735416604" sldId="317"/>
            <ac:picMk id="10242" creationId="{E433DB17-14A2-4258-9A07-F3D19163676B}"/>
          </ac:picMkLst>
        </pc:picChg>
        <pc:picChg chg="del">
          <ac:chgData name="JJ HU" userId="f9cbafaa3520ff22" providerId="LiveId" clId="{9A91974D-3B8E-4275-B59E-BE7F7860F3C0}" dt="2023-11-20T02:54:47.831" v="65" actId="478"/>
          <ac:picMkLst>
            <pc:docMk/>
            <pc:sldMk cId="2735416604" sldId="317"/>
            <ac:picMk id="23554" creationId="{00000000-0000-0000-0000-00000000000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3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63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70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1/19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veducation.org/pvcdrom/solar-cell-operation/impact-of-both-series-and-shunt-resistance" TargetMode="Externa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gif"/><Relationship Id="rId4" Type="http://schemas.openxmlformats.org/officeDocument/2006/relationships/image" Target="../media/image4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1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6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sunlab.eecs.uottawa.ca/wp-content/uploads/2014/pdf/HiEfficMjSc-CurrStatusFuturePotential.pdf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s://www.nrel.gov/pv/cell-efficiency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hyperlink" Target="https://www.fluxim.com/perovskite-silicon-tandem-solar-cell-simulation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eb.mit.edu/newsoffice/2008/solarcells-0710.html" TargetMode="External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74.jpeg"/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samlexsolar.com/learning-center/" TargetMode="External"/><Relationship Id="rId4" Type="http://schemas.openxmlformats.org/officeDocument/2006/relationships/image" Target="../media/image77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10.png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1: Photovolta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C:\Users\hjj\Desktop\Graph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462790"/>
            <a:ext cx="4191000" cy="323901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ckley-</a:t>
            </a:r>
            <a:r>
              <a:rPr lang="en-US" dirty="0" err="1"/>
              <a:t>Queisser</a:t>
            </a:r>
            <a:r>
              <a:rPr lang="en-US" dirty="0"/>
              <a:t> limit in single-junction ce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4191000" cy="4343400"/>
          </a:xfrm>
        </p:spPr>
        <p:txBody>
          <a:bodyPr/>
          <a:lstStyle/>
          <a:p>
            <a:pPr>
              <a:spcBef>
                <a:spcPts val="660"/>
              </a:spcBef>
            </a:pPr>
            <a:r>
              <a:rPr lang="en-US" sz="2200" dirty="0"/>
              <a:t>Energy loss mechanisms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Sub-</a:t>
            </a:r>
            <a:r>
              <a:rPr lang="en-US" dirty="0" err="1"/>
              <a:t>bandgap</a:t>
            </a:r>
            <a:r>
              <a:rPr lang="en-US" dirty="0"/>
              <a:t> photon loss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Carrier thermal relaxation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altLang="zh-CN" dirty="0"/>
              <a:t>Voltage </a:t>
            </a:r>
            <a:r>
              <a:rPr lang="en-US" i="1" dirty="0"/>
              <a:t>V</a:t>
            </a:r>
            <a:r>
              <a:rPr lang="en-US" i="1" baseline="-25000" dirty="0"/>
              <a:t>OC</a:t>
            </a:r>
            <a:r>
              <a:rPr lang="en-US" dirty="0"/>
              <a:t> loss (</a:t>
            </a:r>
            <a:r>
              <a:rPr lang="en-US" i="1" dirty="0" err="1"/>
              <a:t>eV</a:t>
            </a:r>
            <a:r>
              <a:rPr lang="en-US" i="1" baseline="-25000" dirty="0" err="1"/>
              <a:t>OC</a:t>
            </a:r>
            <a:r>
              <a:rPr lang="en-US" dirty="0"/>
              <a:t> &lt; </a:t>
            </a:r>
            <a:r>
              <a:rPr lang="en-US" i="1" dirty="0" err="1"/>
              <a:t>E</a:t>
            </a:r>
            <a:r>
              <a:rPr lang="en-US" i="1" baseline="-25000" dirty="0" err="1"/>
              <a:t>g</a:t>
            </a:r>
            <a:r>
              <a:rPr lang="en-US" dirty="0"/>
              <a:t>)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FF &lt; 1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012980" y="4449580"/>
            <a:ext cx="99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012980" y="5592580"/>
            <a:ext cx="99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003580" y="4449580"/>
            <a:ext cx="106680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003580" y="5592580"/>
            <a:ext cx="106680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070380" y="467818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070380" y="582118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323370" y="481559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012980" y="5501390"/>
            <a:ext cx="1752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1622580" y="612598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22580" y="376378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>
            <a:stCxn id="25" idx="0"/>
            <a:endCxn id="26" idx="4"/>
          </p:cNvCxnSpPr>
          <p:nvPr/>
        </p:nvCxnSpPr>
        <p:spPr bwMode="auto">
          <a:xfrm flipV="1">
            <a:off x="1698780" y="3916180"/>
            <a:ext cx="0" cy="2209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30453" y="5379153"/>
          <a:ext cx="85035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53" y="5379153"/>
                        <a:ext cx="85035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 bwMode="auto">
          <a:xfrm>
            <a:off x="845590" y="4678180"/>
            <a:ext cx="838200" cy="685800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ight Arrow 31"/>
          <p:cNvSpPr/>
          <p:nvPr/>
        </p:nvSpPr>
        <p:spPr bwMode="auto">
          <a:xfrm>
            <a:off x="3493043" y="5043122"/>
            <a:ext cx="838200" cy="320857"/>
          </a:xfrm>
          <a:prstGeom prst="rightArrow">
            <a:avLst>
              <a:gd name="adj1" fmla="val 32514"/>
              <a:gd name="adj2" fmla="val 50000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98980" y="534917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)</a:t>
            </a: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1737672" y="5729990"/>
            <a:ext cx="174718" cy="4033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1866170" y="559258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851180" y="429718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737672" y="3908852"/>
            <a:ext cx="164592" cy="393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812350" y="58973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27340" y="3810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)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2459530" y="4815590"/>
            <a:ext cx="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535730" y="4997970"/>
          <a:ext cx="493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30" y="4997970"/>
                        <a:ext cx="493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2085920" y="4967990"/>
            <a:ext cx="38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3)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8973" y="4890540"/>
          <a:ext cx="376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73" y="4890540"/>
                        <a:ext cx="376237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94293" y="4661940"/>
          <a:ext cx="395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293" y="4661940"/>
                        <a:ext cx="3952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3250" y="5348990"/>
          <a:ext cx="3952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348990"/>
                        <a:ext cx="3952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338360" y="3916180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nduction band</a:t>
            </a:r>
          </a:p>
        </p:txBody>
      </p:sp>
      <p:sp>
        <p:nvSpPr>
          <p:cNvPr id="60" name="Rectangle 59"/>
          <p:cNvSpPr/>
          <p:nvPr/>
        </p:nvSpPr>
        <p:spPr>
          <a:xfrm>
            <a:off x="2384580" y="5955268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alence band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902970" y="1843790"/>
            <a:ext cx="121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2121"/>
                </a:solidFill>
              </a:rPr>
              <a:t>1) and 2) only</a:t>
            </a:r>
          </a:p>
        </p:txBody>
      </p:sp>
      <p:sp>
        <p:nvSpPr>
          <p:cNvPr id="69" name="Rectangle 68"/>
          <p:cNvSpPr/>
          <p:nvPr/>
        </p:nvSpPr>
        <p:spPr>
          <a:xfrm>
            <a:off x="4908030" y="4778514"/>
            <a:ext cx="37025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hockley-</a:t>
            </a:r>
            <a:r>
              <a:rPr lang="en-US" sz="2000" dirty="0" err="1"/>
              <a:t>Queisser</a:t>
            </a:r>
            <a:r>
              <a:rPr lang="en-US" sz="2000" dirty="0"/>
              <a:t> (S-Q)</a:t>
            </a:r>
            <a:r>
              <a:rPr lang="en-US" sz="2000" kern="0" dirty="0">
                <a:solidFill>
                  <a:prstClr val="black"/>
                </a:solidFill>
              </a:rPr>
              <a:t> limit under </a:t>
            </a:r>
            <a:r>
              <a:rPr lang="en-US" sz="2000" b="1" kern="0" dirty="0">
                <a:solidFill>
                  <a:prstClr val="black"/>
                </a:solidFill>
              </a:rPr>
              <a:t>one-sun</a:t>
            </a:r>
            <a:r>
              <a:rPr lang="en-US" sz="2000" kern="0" dirty="0">
                <a:solidFill>
                  <a:prstClr val="black"/>
                </a:solidFill>
              </a:rPr>
              <a:t> illumination</a:t>
            </a:r>
            <a:endParaRPr lang="en-US" sz="1600" dirty="0"/>
          </a:p>
        </p:txBody>
      </p:sp>
      <p:sp>
        <p:nvSpPr>
          <p:cNvPr id="70" name="Rectangle 69"/>
          <p:cNvSpPr/>
          <p:nvPr/>
        </p:nvSpPr>
        <p:spPr>
          <a:xfrm>
            <a:off x="4978858" y="5696175"/>
            <a:ext cx="350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W. Shockley and H. </a:t>
            </a:r>
            <a:r>
              <a:rPr lang="en-US" sz="1600" dirty="0" err="1"/>
              <a:t>Queisser</a:t>
            </a:r>
            <a:r>
              <a:rPr lang="en-US" sz="1600" dirty="0"/>
              <a:t>, </a:t>
            </a:r>
            <a:r>
              <a:rPr lang="en-US" sz="1600" i="1" dirty="0"/>
              <a:t>J. Appl. Phys.</a:t>
            </a:r>
            <a:r>
              <a:rPr lang="en-US" sz="1600" dirty="0"/>
              <a:t> </a:t>
            </a:r>
            <a:r>
              <a:rPr lang="en-US" sz="1600" b="1" dirty="0"/>
              <a:t>32</a:t>
            </a:r>
            <a:r>
              <a:rPr lang="en-US" sz="1600" dirty="0"/>
              <a:t>, 510-519 (1961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fficiency limiting factors and m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90678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Carrier recombina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Radiative recombination: photon recycling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Non-radiative recombination: material quality improvement</a:t>
            </a:r>
          </a:p>
          <a:p>
            <a:pPr>
              <a:spcBef>
                <a:spcPts val="800"/>
              </a:spcBef>
            </a:pPr>
            <a:r>
              <a:rPr lang="en-US" dirty="0"/>
              <a:t>Shunt resistance and series resistance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Contact resistance reduc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Processing optimization</a:t>
            </a:r>
          </a:p>
          <a:p>
            <a:pPr>
              <a:spcBef>
                <a:spcPts val="800"/>
              </a:spcBef>
            </a:pPr>
            <a:r>
              <a:rPr lang="en-US" dirty="0"/>
              <a:t>Surface reflec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Surface texturing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nti-reflection coatings</a:t>
            </a:r>
          </a:p>
          <a:p>
            <a:pPr>
              <a:spcBef>
                <a:spcPts val="800"/>
              </a:spcBef>
            </a:pPr>
            <a:r>
              <a:rPr lang="en-US" dirty="0"/>
              <a:t>Poor band edge absorp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Light trapping</a:t>
            </a:r>
          </a:p>
        </p:txBody>
      </p:sp>
      <p:pic>
        <p:nvPicPr>
          <p:cNvPr id="23554" name="Picture 2" descr="C:\Users\hjj\Desktop\Untitled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3429000"/>
            <a:ext cx="3429000" cy="179614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505200"/>
            <a:ext cx="3644900" cy="232008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shunt and series resistance</a:t>
            </a:r>
          </a:p>
        </p:txBody>
      </p:sp>
      <p:pic>
        <p:nvPicPr>
          <p:cNvPr id="24578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523999"/>
            <a:ext cx="3429000" cy="1788035"/>
          </a:xfrm>
          <a:prstGeom prst="rect">
            <a:avLst/>
          </a:prstGeom>
          <a:noFill/>
        </p:spPr>
      </p:pic>
      <p:sp>
        <p:nvSpPr>
          <p:cNvPr id="6" name="Down Arrow 5"/>
          <p:cNvSpPr/>
          <p:nvPr/>
        </p:nvSpPr>
        <p:spPr bwMode="auto">
          <a:xfrm>
            <a:off x="2895600" y="3688830"/>
            <a:ext cx="381000" cy="5334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>
              <a:alpha val="4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4580" name="Picture 4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7955" y="1524000"/>
            <a:ext cx="3457845" cy="1810512"/>
          </a:xfrm>
          <a:prstGeom prst="rect">
            <a:avLst/>
          </a:prstGeom>
          <a:noFill/>
        </p:spPr>
      </p:pic>
      <p:pic>
        <p:nvPicPr>
          <p:cNvPr id="24581" name="Picture 5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92662" y="3505200"/>
            <a:ext cx="3665538" cy="2322390"/>
          </a:xfrm>
          <a:prstGeom prst="rect">
            <a:avLst/>
          </a:prstGeom>
          <a:noFill/>
        </p:spPr>
      </p:pic>
      <p:sp>
        <p:nvSpPr>
          <p:cNvPr id="9" name="Down Arrow 8"/>
          <p:cNvSpPr/>
          <p:nvPr/>
        </p:nvSpPr>
        <p:spPr bwMode="auto">
          <a:xfrm>
            <a:off x="7575030" y="4131040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>
              <a:alpha val="40000"/>
            </a:srgbClr>
          </a:solidFill>
          <a:ln>
            <a:noFill/>
            <a:headEnd type="none" w="med" len="med"/>
            <a:tailEnd type="none" w="med" len="med"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5943600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mulation results quoted from </a:t>
            </a:r>
            <a:r>
              <a:rPr lang="en-US" dirty="0">
                <a:hlinkClick r:id="rId6"/>
              </a:rPr>
              <a:t>Pveducation.org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reflection m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8229600" cy="4343400"/>
          </a:xfrm>
        </p:spPr>
        <p:txBody>
          <a:bodyPr/>
          <a:lstStyle/>
          <a:p>
            <a:r>
              <a:rPr lang="en-US" sz="2200" dirty="0"/>
              <a:t>Reflectance on planar Si surface:</a:t>
            </a:r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Surface texturing by anisotropic wet etching: multiple reflections increases absorption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29742" y="1991793"/>
          <a:ext cx="3392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42" y="1991793"/>
                        <a:ext cx="339248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3" descr="C:\Users\hjj\Desktop\PYRAMI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1054" y="3854970"/>
            <a:ext cx="3061346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990600" y="5898630"/>
            <a:ext cx="2876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andom texture on c-Si</a:t>
            </a:r>
          </a:p>
        </p:txBody>
      </p:sp>
      <p:pic>
        <p:nvPicPr>
          <p:cNvPr id="31748" name="Picture 4" descr="C:\Users\hjj\Desktop\INV_PYR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399" y="3854970"/>
            <a:ext cx="2743201" cy="1992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252210" y="5897380"/>
            <a:ext cx="2945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verted pyramid texture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912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64008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70104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76200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220" y="1905501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70.5°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7361420" y="2286501"/>
            <a:ext cx="533400" cy="579119"/>
          </a:xfrm>
          <a:prstGeom prst="arc">
            <a:avLst>
              <a:gd name="adj1" fmla="val 13826525"/>
              <a:gd name="adj2" fmla="val 1858182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6096000" y="1372101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6096000" y="2134101"/>
            <a:ext cx="4572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400800" y="1372101"/>
            <a:ext cx="152400" cy="990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6562375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trapping: the </a:t>
            </a:r>
            <a:r>
              <a:rPr lang="en-US" dirty="0" err="1"/>
              <a:t>Lambertian</a:t>
            </a:r>
            <a:r>
              <a:rPr lang="en-US" dirty="0"/>
              <a:t> (4n</a:t>
            </a:r>
            <a:r>
              <a:rPr lang="en-US" baseline="30000" dirty="0"/>
              <a:t>2</a:t>
            </a:r>
            <a:r>
              <a:rPr lang="en-US" dirty="0"/>
              <a:t>) limit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53980"/>
            <a:ext cx="7772400" cy="4755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The upper limit for absorption enhancement factor in a thin film solar cell (with respect to single pass absorption) is given by 4n</a:t>
            </a:r>
            <a:r>
              <a:rPr lang="en-US" sz="2200" kern="0" baseline="30000" dirty="0">
                <a:solidFill>
                  <a:srgbClr val="000000"/>
                </a:solidFill>
                <a:latin typeface="Arial"/>
                <a:ea typeface="宋体" pitchFamily="2" charset="-122"/>
              </a:rPr>
              <a:t>2</a:t>
            </a:r>
            <a:endParaRPr lang="en-US" sz="2200" kern="0" dirty="0">
              <a:solidFill>
                <a:srgbClr val="000000"/>
              </a:solidFill>
              <a:latin typeface="Arial"/>
              <a:ea typeface="宋体" pitchFamily="2" charset="-122"/>
            </a:endParaRP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Assumptions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 err="1">
                <a:solidFill>
                  <a:srgbClr val="000000"/>
                </a:solidFill>
                <a:latin typeface="Arial"/>
                <a:ea typeface="宋体" pitchFamily="2" charset="-122"/>
              </a:rPr>
              <a:t>Ergodicity</a:t>
            </a:r>
            <a:endParaRPr lang="en-US" sz="2000" kern="0" dirty="0">
              <a:solidFill>
                <a:srgbClr val="000000"/>
              </a:solidFill>
              <a:latin typeface="Arial"/>
              <a:ea typeface="宋体" pitchFamily="2" charset="-122"/>
            </a:endParaRP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Isotropic radiation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Weak absorption limit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Inadequacie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The </a:t>
            </a:r>
            <a:r>
              <a:rPr lang="en-US" sz="2000" kern="0" dirty="0" err="1">
                <a:solidFill>
                  <a:srgbClr val="000000"/>
                </a:solidFill>
                <a:latin typeface="Arial"/>
                <a:ea typeface="宋体" pitchFamily="2" charset="-122"/>
              </a:rPr>
              <a:t>ergodicity</a:t>
            </a: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 condition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is violated in periodic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grating structure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Solar radiation ha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a small divergence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angle of 0.534°</a:t>
            </a:r>
          </a:p>
        </p:txBody>
      </p:sp>
      <p:pic>
        <p:nvPicPr>
          <p:cNvPr id="5" name="Picture 4" descr="Untitled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4400" y="3151978"/>
            <a:ext cx="3315131" cy="134321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rot="5400000">
            <a:off x="5905103" y="2961875"/>
            <a:ext cx="686594" cy="15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6249194" y="3305172"/>
            <a:ext cx="457200" cy="455612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5943600" y="3609178"/>
            <a:ext cx="762000" cy="152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 flipV="1">
            <a:off x="5410200" y="3304378"/>
            <a:ext cx="838200" cy="3048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5867400" y="3380578"/>
            <a:ext cx="457200" cy="3048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53000" y="246617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sotropic scatteri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6720973" y="3804802"/>
            <a:ext cx="914400" cy="1588"/>
          </a:xfrm>
          <a:prstGeom prst="straightConnector1">
            <a:avLst/>
          </a:prstGeom>
          <a:ln w="4762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16466" y="359006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8200" y="4401932"/>
            <a:ext cx="3203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ximum absorption 4n</a:t>
            </a:r>
            <a:r>
              <a:rPr lang="en-US" altLang="zh-CN" baseline="30000" dirty="0"/>
              <a:t>2 </a:t>
            </a:r>
            <a:r>
              <a:rPr lang="en-US" altLang="zh-CN" sz="1400" dirty="0">
                <a:cs typeface="Arial" pitchFamily="34" charset="0"/>
              </a:rPr>
              <a:t>×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6045" y="5000416"/>
            <a:ext cx="3203121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/>
              <a:t>J. Opt. Soc. Am. </a:t>
            </a:r>
            <a:r>
              <a:rPr lang="en-US" sz="1400" b="1" dirty="0"/>
              <a:t>72</a:t>
            </a:r>
            <a:r>
              <a:rPr lang="en-US" sz="1400" dirty="0"/>
              <a:t>, 899 (1982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Appl. Phys. </a:t>
            </a:r>
            <a:r>
              <a:rPr lang="en-US" sz="1400" dirty="0" err="1"/>
              <a:t>Lett</a:t>
            </a:r>
            <a:r>
              <a:rPr lang="en-US" sz="1400" dirty="0"/>
              <a:t>. </a:t>
            </a:r>
            <a:r>
              <a:rPr lang="en-US" sz="1400" b="1" dirty="0"/>
              <a:t>98</a:t>
            </a:r>
            <a:r>
              <a:rPr lang="en-US" sz="1400" i="1" dirty="0"/>
              <a:t>, </a:t>
            </a:r>
            <a:r>
              <a:rPr lang="en-US" sz="1400" dirty="0"/>
              <a:t>011106 (2011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Opt. Express </a:t>
            </a:r>
            <a:r>
              <a:rPr lang="en-US" sz="1400" b="1" dirty="0"/>
              <a:t>18</a:t>
            </a:r>
            <a:r>
              <a:rPr lang="en-US" sz="1400" dirty="0"/>
              <a:t>, A366 (2010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Opt. Express </a:t>
            </a:r>
            <a:r>
              <a:rPr lang="en-US" sz="1400" b="1" dirty="0"/>
              <a:t>20</a:t>
            </a:r>
            <a:r>
              <a:rPr lang="en-US" sz="1400" dirty="0"/>
              <a:t>, A496 (2012)</a:t>
            </a:r>
          </a:p>
        </p:txBody>
      </p:sp>
    </p:spTree>
    <p:extLst>
      <p:ext uri="{BB962C8B-B14F-4D97-AF65-F5344CB8AC3E}">
        <p14:creationId xmlns:p14="http://schemas.microsoft.com/office/powerpoint/2010/main" val="927213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Understanding light trapping using wave op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24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3686" y="2326859"/>
            <a:ext cx="7315200" cy="71926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90486" y="2685869"/>
            <a:ext cx="838200" cy="239756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99886" y="2386798"/>
            <a:ext cx="567784" cy="314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976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85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95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04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4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33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243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52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62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72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1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7686" y="2112167"/>
            <a:ext cx="793505" cy="1138843"/>
          </a:xfrm>
          <a:prstGeom prst="rect">
            <a:avLst/>
          </a:prstGeom>
        </p:spPr>
      </p:pic>
      <p:pic>
        <p:nvPicPr>
          <p:cNvPr id="20" name="Picture 19" descr="Untitled.pn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0086" y="2112167"/>
            <a:ext cx="793505" cy="1138843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3718810" y="2507681"/>
            <a:ext cx="2133600" cy="358248"/>
          </a:xfrm>
          <a:prstGeom prst="rightArrow">
            <a:avLst/>
          </a:prstGeom>
          <a:gradFill>
            <a:gsLst>
              <a:gs pos="100000">
                <a:srgbClr val="FF0000"/>
              </a:gs>
              <a:gs pos="0">
                <a:srgbClr val="FF9999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738086" y="1807367"/>
            <a:ext cx="0" cy="11030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2972" y="3370944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raction couples light into </a:t>
            </a:r>
            <a:r>
              <a:rPr lang="en-US" sz="2000" dirty="0" err="1"/>
              <a:t>waveguided</a:t>
            </a:r>
            <a:r>
              <a:rPr lang="en-US" sz="2000" dirty="0"/>
              <a:t> modes in the solar cell sla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65916" y="3360395"/>
            <a:ext cx="37229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Waveguided</a:t>
            </a:r>
            <a:r>
              <a:rPr lang="en-US" sz="2000" dirty="0"/>
              <a:t> modes leak back to free space when the phase matching condition is me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896576" y="1936657"/>
            <a:ext cx="762000" cy="533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079230" y="1510438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bsorption occurs during mode propag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897380" y="2468380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380" y="2468380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320800" y="1676400"/>
          <a:ext cx="355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676400"/>
                        <a:ext cx="355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7620000" y="1676400"/>
          <a:ext cx="508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76400"/>
                        <a:ext cx="508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>
            <a:off x="7696200" y="2667000"/>
            <a:ext cx="685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8184630" y="22676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x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4024860" y="3048000"/>
            <a:ext cx="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633210" y="3048000"/>
            <a:ext cx="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176010" y="3152255"/>
          <a:ext cx="304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010" y="3152255"/>
                        <a:ext cx="304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2"/>
          <p:cNvSpPr>
            <a:spLocks noGrp="1"/>
          </p:cNvSpPr>
          <p:nvPr>
            <p:ph idx="1"/>
          </p:nvPr>
        </p:nvSpPr>
        <p:spPr>
          <a:xfrm>
            <a:off x="457200" y="4434590"/>
            <a:ext cx="8229600" cy="1676400"/>
          </a:xfrm>
        </p:spPr>
        <p:txBody>
          <a:bodyPr/>
          <a:lstStyle/>
          <a:p>
            <a:r>
              <a:rPr lang="en-US" sz="2200" dirty="0"/>
              <a:t>Consider a 1-D grating light trapping structure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838200" y="4891790"/>
          <a:ext cx="4762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87520" imgH="393480" progId="Equation.DSMT4">
                  <p:embed/>
                </p:oleObj>
              </mc:Choice>
              <mc:Fallback>
                <p:oleObj name="Equation" r:id="rId11" imgW="2387520" imgH="39348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91790"/>
                        <a:ext cx="47625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808037" y="5668962"/>
          <a:ext cx="7802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11400" imgH="393480" progId="Equation.DSMT4">
                  <p:embed/>
                </p:oleObj>
              </mc:Choice>
              <mc:Fallback>
                <p:oleObj name="Equation" r:id="rId13" imgW="3911400" imgH="39348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5668962"/>
                        <a:ext cx="7802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46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830580"/>
          </a:xfrm>
        </p:spPr>
        <p:txBody>
          <a:bodyPr/>
          <a:lstStyle/>
          <a:p>
            <a:r>
              <a:rPr lang="en-US" sz="2200" dirty="0"/>
              <a:t>Consider normal incidence: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To reduce phase-matched leakage channels back to free space, the number of </a:t>
            </a:r>
            <a:r>
              <a:rPr lang="en-US" sz="2200" i="1" dirty="0"/>
              <a:t>N</a:t>
            </a:r>
            <a:r>
              <a:rPr lang="en-US" sz="2200" dirty="0"/>
              <a:t>’s satisfying the above condition should be minimized</a:t>
            </a:r>
          </a:p>
          <a:p>
            <a:endParaRPr lang="en-US" sz="2200" dirty="0"/>
          </a:p>
          <a:p>
            <a:endParaRPr lang="en-US" sz="2800" dirty="0"/>
          </a:p>
          <a:p>
            <a:r>
              <a:rPr lang="en-US" sz="2200" dirty="0"/>
              <a:t>To achieve maximal light trapping enhancement at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baseline="-25000" dirty="0"/>
              <a:t>0</a:t>
            </a:r>
            <a:r>
              <a:rPr lang="en-US" sz="2200" dirty="0"/>
              <a:t>, the grating period should be smaller than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baseline="-25000" dirty="0"/>
              <a:t>0</a:t>
            </a:r>
            <a:endParaRPr lang="en-US" sz="2200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23210" y="2819400"/>
          <a:ext cx="22272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53800" progId="Equation.DSMT4">
                  <p:embed/>
                </p:oleObj>
              </mc:Choice>
              <mc:Fallback>
                <p:oleObj name="Equation" r:id="rId2" imgW="1117440" imgH="253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2819400"/>
                        <a:ext cx="22272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853190" y="1950699"/>
          <a:ext cx="24320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393480" progId="Equation.DSMT4">
                  <p:embed/>
                </p:oleObj>
              </mc:Choice>
              <mc:Fallback>
                <p:oleObj name="Equation" r:id="rId4" imgW="1218960" imgH="39348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1950699"/>
                        <a:ext cx="24320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Understanding light trapping using wave optics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715000" y="2255317"/>
          <a:ext cx="838200" cy="93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57200" progId="Equation.DSMT4">
                  <p:embed/>
                </p:oleObj>
              </mc:Choice>
              <mc:Fallback>
                <p:oleObj name="Equation" r:id="rId6" imgW="380880" imgH="4572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55317"/>
                        <a:ext cx="838200" cy="936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314825" y="1516063"/>
          <a:ext cx="962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1516063"/>
                        <a:ext cx="962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568190" y="2308069"/>
          <a:ext cx="16700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31640" progId="Equation.DSMT4">
                  <p:embed/>
                </p:oleObj>
              </mc:Choice>
              <mc:Fallback>
                <p:oleObj name="Equation" r:id="rId10" imgW="838080" imgH="4316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190" y="2308069"/>
                        <a:ext cx="167005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462337" y="2102917"/>
          <a:ext cx="2328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53800" progId="Equation.DSMT4">
                  <p:embed/>
                </p:oleObj>
              </mc:Choice>
              <mc:Fallback>
                <p:oleObj name="Equation" r:id="rId12" imgW="1168200" imgH="2538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7" y="2102917"/>
                        <a:ext cx="23288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856547" y="4495800"/>
          <a:ext cx="3319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444240" progId="Equation.DSMT4">
                  <p:embed/>
                </p:oleObj>
              </mc:Choice>
              <mc:Fallback>
                <p:oleObj name="Equation" r:id="rId14" imgW="1663560" imgH="444240" progId="Equation.DSMT4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47" y="4495800"/>
                        <a:ext cx="3319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90087" y="4663190"/>
            <a:ext cx="383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nly one leakage channel </a:t>
            </a:r>
            <a:r>
              <a:rPr lang="en-US" sz="2000" i="1" dirty="0"/>
              <a:t>N</a:t>
            </a:r>
            <a:r>
              <a:rPr lang="en-US" sz="2000" dirty="0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3504065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895600" y="2655332"/>
            <a:ext cx="685800" cy="152400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1168"/>
            <a:ext cx="8229600" cy="1066800"/>
          </a:xfrm>
        </p:spPr>
        <p:txBody>
          <a:bodyPr/>
          <a:lstStyle/>
          <a:p>
            <a:r>
              <a:rPr lang="en-US" sz="2800" dirty="0"/>
              <a:t>Beyond the S-Q limit: spectrum splitting &amp; tandem cells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2502932"/>
            <a:ext cx="1143000" cy="304800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3" name="Rectangle 2"/>
          <p:cNvSpPr/>
          <p:nvPr/>
        </p:nvSpPr>
        <p:spPr>
          <a:xfrm>
            <a:off x="1447800" y="2502932"/>
            <a:ext cx="304800" cy="1219200"/>
          </a:xfrm>
          <a:prstGeom prst="rect">
            <a:avLst/>
          </a:prstGeom>
          <a:solidFill>
            <a:srgbClr val="0000FF">
              <a:alpha val="4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1752600" y="2579132"/>
            <a:ext cx="1143000" cy="22860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8" name="Right Triangle 7"/>
          <p:cNvSpPr/>
          <p:nvPr/>
        </p:nvSpPr>
        <p:spPr>
          <a:xfrm flipH="1" flipV="1">
            <a:off x="1325380" y="2383560"/>
            <a:ext cx="533400" cy="530352"/>
          </a:xfrm>
          <a:prstGeom prst="rtTriangle">
            <a:avLst/>
          </a:prstGeom>
          <a:ln/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Rectangle 10"/>
          <p:cNvSpPr/>
          <p:nvPr/>
        </p:nvSpPr>
        <p:spPr>
          <a:xfrm>
            <a:off x="2620780" y="2502932"/>
            <a:ext cx="228600" cy="1219200"/>
          </a:xfrm>
          <a:prstGeom prst="rect">
            <a:avLst/>
          </a:prstGeom>
          <a:solidFill>
            <a:srgbClr val="006600">
              <a:alpha val="4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0" name="Right Triangle 9"/>
          <p:cNvSpPr/>
          <p:nvPr/>
        </p:nvSpPr>
        <p:spPr>
          <a:xfrm flipH="1" flipV="1">
            <a:off x="2438400" y="2395502"/>
            <a:ext cx="533400" cy="530352"/>
          </a:xfrm>
          <a:prstGeom prst="rtTriangle">
            <a:avLst/>
          </a:prstGeom>
          <a:ln/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3645932"/>
            <a:ext cx="7620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362200" y="3645932"/>
            <a:ext cx="7620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505200" y="2350532"/>
            <a:ext cx="155448" cy="7589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9620" y="4724400"/>
            <a:ext cx="3048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X. Wang </a:t>
            </a:r>
            <a:r>
              <a:rPr lang="en-US" sz="1600" i="1" dirty="0"/>
              <a:t>et al.</a:t>
            </a:r>
            <a:r>
              <a:rPr lang="en-US" sz="1600" dirty="0"/>
              <a:t>, </a:t>
            </a:r>
            <a:r>
              <a:rPr lang="en-US" sz="1600" dirty="0" err="1"/>
              <a:t>Prog</a:t>
            </a:r>
            <a:r>
              <a:rPr lang="en-US" sz="1600" dirty="0"/>
              <a:t>. </a:t>
            </a:r>
            <a:r>
              <a:rPr lang="en-US" sz="1600" dirty="0" err="1"/>
              <a:t>Photovolt</a:t>
            </a:r>
            <a:r>
              <a:rPr lang="en-US" sz="1600" dirty="0"/>
              <a:t>: Res. Appl. </a:t>
            </a:r>
            <a:r>
              <a:rPr lang="en-US" sz="1600" b="1" dirty="0"/>
              <a:t>20</a:t>
            </a:r>
            <a:r>
              <a:rPr lang="en-US" sz="1600" dirty="0"/>
              <a:t>, 149-165 (2012).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J. </a:t>
            </a:r>
            <a:r>
              <a:rPr lang="en-US" sz="1600" dirty="0" err="1"/>
              <a:t>McCambridge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</a:t>
            </a:r>
            <a:r>
              <a:rPr lang="en-US" sz="1600" dirty="0" err="1"/>
              <a:t>Prog</a:t>
            </a:r>
            <a:r>
              <a:rPr lang="en-US" sz="1600" dirty="0"/>
              <a:t>. </a:t>
            </a:r>
            <a:r>
              <a:rPr lang="en-US" sz="1600" dirty="0" err="1"/>
              <a:t>Photovolt</a:t>
            </a:r>
            <a:r>
              <a:rPr lang="en-US" sz="1600" dirty="0"/>
              <a:t>: Res. Appl. </a:t>
            </a:r>
            <a:r>
              <a:rPr lang="en-US" sz="1600" b="1" dirty="0"/>
              <a:t>19</a:t>
            </a:r>
            <a:r>
              <a:rPr lang="en-US" sz="1600" dirty="0"/>
              <a:t>, 352-360 (2011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47507" y="19812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Dichroic</a:t>
            </a:r>
            <a:r>
              <a:rPr lang="en-US" dirty="0"/>
              <a:t> mirr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3380" y="3873282"/>
            <a:ext cx="312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ells with band gap matched to the reflected band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74960" y="1828800"/>
            <a:ext cx="1143000" cy="332014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5" name="Rectangle 24"/>
          <p:cNvSpPr/>
          <p:nvPr/>
        </p:nvSpPr>
        <p:spPr>
          <a:xfrm>
            <a:off x="5774960" y="2492829"/>
            <a:ext cx="990600" cy="332014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6" name="Rectangle 25"/>
          <p:cNvSpPr/>
          <p:nvPr/>
        </p:nvSpPr>
        <p:spPr>
          <a:xfrm>
            <a:off x="5774960" y="3156857"/>
            <a:ext cx="533400" cy="332014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5241560" y="2163028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ell 1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241560" y="2824843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ell 2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5241560" y="3477986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ell 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85151" y="3932420"/>
            <a:ext cx="182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g1</a:t>
            </a:r>
            <a:r>
              <a:rPr lang="en-US" dirty="0"/>
              <a:t> &gt; </a:t>
            </a:r>
            <a:r>
              <a:rPr lang="en-US" i="1" dirty="0"/>
              <a:t>E</a:t>
            </a:r>
            <a:r>
              <a:rPr lang="en-US" i="1" baseline="-25000" dirty="0"/>
              <a:t>g2</a:t>
            </a:r>
            <a:r>
              <a:rPr lang="en-US" dirty="0"/>
              <a:t> &gt; </a:t>
            </a:r>
            <a:r>
              <a:rPr lang="en-US" i="1" dirty="0"/>
              <a:t>E</a:t>
            </a:r>
            <a:r>
              <a:rPr lang="en-US" i="1" baseline="-25000" dirty="0"/>
              <a:t>g3</a:t>
            </a:r>
            <a:endParaRPr lang="en-US" dirty="0"/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4434590" y="4434590"/>
            <a:ext cx="4038600" cy="19050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Current matching:</a:t>
            </a:r>
          </a:p>
          <a:p>
            <a:pPr marL="284163" lvl="1" indent="-276225">
              <a:spcBef>
                <a:spcPts val="600"/>
              </a:spcBef>
            </a:pPr>
            <a:r>
              <a:rPr lang="en-US" sz="1800" dirty="0"/>
              <a:t>Since each sub-cell is connected in series, suitable band gaps must be chosen such that the design spectrum will balance the current generation in each of the sub-cell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Tandem cell design example</a:t>
            </a:r>
          </a:p>
        </p:txBody>
      </p:sp>
      <p:pic>
        <p:nvPicPr>
          <p:cNvPr id="23554" name="Picture 2" descr="C:\Users\hjj\Desktop\StructureMJetspect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180" y="1583960"/>
            <a:ext cx="8199620" cy="3615776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1097405" y="5486400"/>
            <a:ext cx="6949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N. </a:t>
            </a:r>
            <a:r>
              <a:rPr lang="en-US" dirty="0" err="1"/>
              <a:t>Yastrebova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technical white paper: ”</a:t>
            </a:r>
            <a:r>
              <a:rPr lang="en-US" dirty="0">
                <a:hlinkClick r:id="rId3"/>
              </a:rPr>
              <a:t>High-efficiency multi-junction solar cells: current status and future potential</a:t>
            </a:r>
            <a:r>
              <a:rPr lang="en-US" dirty="0"/>
              <a:t>” (2008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dem cells mark the efficiency record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96F558-806C-4C61-815A-50F5EF0C1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456781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8768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3962400" cy="464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Physics of Semiconductor Devices</a:t>
            </a:r>
            <a:endParaRPr lang="en-US" altLang="zh-CN" sz="2400" dirty="0"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0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Solar cells: Operating Principles, Technology and System Applications</a:t>
            </a:r>
            <a:endParaRPr lang="en-US" altLang="zh-CN" sz="2400" dirty="0"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Martin Green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Best Research-Cell Efficiency Chart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  <a:hlinkClick r:id="rId2"/>
              </a:rPr>
              <a:t>NREL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7" name="Picture 2" descr="Physics of Semiconductor Devices: Sze, Simon M., Ng, Kwok K.:  8601415781977: Amazon.com: Books">
            <a:extLst>
              <a:ext uri="{FF2B5EF4-FFF2-40B4-BE49-F238E27FC236}">
                <a16:creationId xmlns:a16="http://schemas.microsoft.com/office/drawing/2014/main" id="{8297195B-EB5C-49F2-8D2A-4D6523B0F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954" y="1295400"/>
            <a:ext cx="1602435" cy="258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8" name="Picture 2" descr="Solar Cells: Operating Principles, Technology, and System Applications  (Prentice-Hall series in solid state physical electronics): Green, Martin  A.: 9780138222703: Amazon.com: Books">
            <a:extLst>
              <a:ext uri="{FF2B5EF4-FFF2-40B4-BE49-F238E27FC236}">
                <a16:creationId xmlns:a16="http://schemas.microsoft.com/office/drawing/2014/main" id="{AE57D5DF-B1AB-4A64-93BE-FFC474F4B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332" y="1295400"/>
            <a:ext cx="1704828" cy="258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4603F3B-D0D4-456B-A861-4F41704495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7954" y="4191000"/>
            <a:ext cx="3699206" cy="1847911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Perovskite/silicon tandem solar cell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929702" y="5715000"/>
            <a:ext cx="72845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hlinkClick r:id="rId2"/>
              </a:rPr>
              <a:t>https://www.fluxim.com/perovskite-silicon-tandem-solar-cell-simulation</a:t>
            </a:r>
            <a:endParaRPr lang="en-US" dirty="0"/>
          </a:p>
        </p:txBody>
      </p:sp>
      <p:pic>
        <p:nvPicPr>
          <p:cNvPr id="10242" name="Picture 2" descr="structure of a perovskite-silicon tandem solar cell. The absorption spectrum of the perovskite cell vs the silicon solar cell">
            <a:extLst>
              <a:ext uri="{FF2B5EF4-FFF2-40B4-BE49-F238E27FC236}">
                <a16:creationId xmlns:a16="http://schemas.microsoft.com/office/drawing/2014/main" id="{E433DB17-14A2-4258-9A07-F3D1916367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7"/>
          <a:stretch/>
        </p:blipFill>
        <p:spPr bwMode="auto">
          <a:xfrm>
            <a:off x="1097405" y="1295400"/>
            <a:ext cx="6957582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54166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Laterally arrayed multi-junction cel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06807F-412E-40F5-A7E7-2921DDB20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1631549"/>
            <a:ext cx="7048500" cy="2178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6FEA51-DD3A-4E78-91D3-46350DB193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655" b="9045"/>
          <a:stretch/>
        </p:blipFill>
        <p:spPr>
          <a:xfrm>
            <a:off x="533887" y="4187163"/>
            <a:ext cx="2332948" cy="2133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CAE60E-8762-4988-A39A-2770B906CB5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0000"/>
          <a:stretch/>
        </p:blipFill>
        <p:spPr>
          <a:xfrm>
            <a:off x="3028266" y="4191000"/>
            <a:ext cx="3421662" cy="21336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36B6B41-6F5D-4A5A-98E0-A11D288E94DB}"/>
              </a:ext>
            </a:extLst>
          </p:cNvPr>
          <p:cNvSpPr/>
          <p:nvPr/>
        </p:nvSpPr>
        <p:spPr>
          <a:xfrm>
            <a:off x="6990666" y="5742561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333333"/>
                </a:solidFill>
              </a:rPr>
              <a:t>Opt. Lett.</a:t>
            </a:r>
            <a:r>
              <a:rPr lang="en-US" sz="1400" dirty="0">
                <a:solidFill>
                  <a:srgbClr val="333333"/>
                </a:solidFill>
              </a:rPr>
              <a:t> </a:t>
            </a:r>
            <a:r>
              <a:rPr lang="en-US" sz="1400" b="1" dirty="0">
                <a:solidFill>
                  <a:srgbClr val="333333"/>
                </a:solidFill>
              </a:rPr>
              <a:t>44</a:t>
            </a:r>
            <a:r>
              <a:rPr lang="en-US" sz="1400" dirty="0">
                <a:solidFill>
                  <a:srgbClr val="333333"/>
                </a:solidFill>
              </a:rPr>
              <a:t>, 3274 (2019)</a:t>
            </a:r>
            <a:endParaRPr lang="en-US" sz="1400" dirty="0"/>
          </a:p>
        </p:txBody>
      </p:sp>
      <p:sp>
        <p:nvSpPr>
          <p:cNvPr id="10" name="Rounded Rectangle 25">
            <a:extLst>
              <a:ext uri="{FF2B5EF4-FFF2-40B4-BE49-F238E27FC236}">
                <a16:creationId xmlns:a16="http://schemas.microsoft.com/office/drawing/2014/main" id="{26902BC5-1431-4612-A0F6-1AE1A5E8BE84}"/>
              </a:ext>
            </a:extLst>
          </p:cNvPr>
          <p:cNvSpPr/>
          <p:nvPr/>
        </p:nvSpPr>
        <p:spPr>
          <a:xfrm>
            <a:off x="6800166" y="4234920"/>
            <a:ext cx="1752600" cy="1371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ts val="500"/>
              </a:spcBef>
              <a:buClr>
                <a:srgbClr val="009600"/>
              </a:buClr>
              <a:defRPr/>
            </a:pPr>
            <a:r>
              <a:rPr lang="en-US" sz="20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urrent matching constraint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405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or </a:t>
            </a:r>
            <a:r>
              <a:rPr lang="en-US" dirty="0" err="1"/>
              <a:t>photovoltaics</a:t>
            </a:r>
            <a:r>
              <a:rPr lang="en-US" dirty="0"/>
              <a:t> (CP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343400"/>
          </a:xfrm>
        </p:spPr>
        <p:txBody>
          <a:bodyPr/>
          <a:lstStyle/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Reduced capital expense for solar cells</a:t>
            </a:r>
          </a:p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Increased </a:t>
            </a:r>
            <a:r>
              <a:rPr lang="en-US" sz="2200" i="1" dirty="0"/>
              <a:t>V</a:t>
            </a:r>
            <a:r>
              <a:rPr lang="en-US" sz="2200" i="1" baseline="-25000" dirty="0"/>
              <a:t>OC</a:t>
            </a:r>
            <a:r>
              <a:rPr lang="en-US" sz="2200" dirty="0"/>
              <a:t> with high photon flux</a:t>
            </a:r>
          </a:p>
          <a:p>
            <a:pPr marL="854075" lvl="1" indent="-396875"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q"/>
            </a:pPr>
            <a:r>
              <a:rPr lang="en-US" dirty="0"/>
              <a:t>Large carrier concentration increases</a:t>
            </a:r>
          </a:p>
          <a:p>
            <a:pPr marL="854075" lvl="1" indent="-396875">
              <a:spcBef>
                <a:spcPts val="300"/>
              </a:spcBef>
              <a:buClr>
                <a:srgbClr val="006600"/>
              </a:buClr>
              <a:buSzPct val="100000"/>
              <a:buNone/>
            </a:pPr>
            <a:r>
              <a:rPr lang="en-US" dirty="0"/>
              <a:t>	the quasi-Fermi level separation</a:t>
            </a:r>
          </a:p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Fill factor boost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Capital investment for additional optics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Requires active tracking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Aggravated heating issue</a:t>
            </a:r>
          </a:p>
        </p:txBody>
      </p:sp>
      <p:pic>
        <p:nvPicPr>
          <p:cNvPr id="31746" name="Picture 2" descr="C:\Users\hjj\Desktop\1332-concentrator-pv-harvesting-more-spending-less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488190"/>
            <a:ext cx="2565400" cy="2565400"/>
          </a:xfrm>
          <a:prstGeom prst="rect">
            <a:avLst/>
          </a:prstGeom>
          <a:noFill/>
        </p:spPr>
      </p:pic>
      <p:pic>
        <p:nvPicPr>
          <p:cNvPr id="31747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2551" y="4267200"/>
            <a:ext cx="3678049" cy="2209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760750" y="5050250"/>
            <a:ext cx="32766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“III-V multijunction solar cells for concentrating photovoltaics,” </a:t>
            </a:r>
            <a:r>
              <a:rPr lang="fr-FR" sz="1400" dirty="0" err="1"/>
              <a:t>Energy</a:t>
            </a:r>
            <a:r>
              <a:rPr lang="fr-FR" sz="1400" dirty="0"/>
              <a:t> Environ. </a:t>
            </a:r>
            <a:r>
              <a:rPr lang="fr-FR" sz="1400" dirty="0" err="1"/>
              <a:t>Sci</a:t>
            </a:r>
            <a:r>
              <a:rPr lang="fr-FR" sz="1400" dirty="0"/>
              <a:t>. </a:t>
            </a:r>
            <a:r>
              <a:rPr lang="fr-FR" sz="1400" b="1" dirty="0"/>
              <a:t>2</a:t>
            </a:r>
            <a:r>
              <a:rPr lang="fr-FR" sz="1400" dirty="0"/>
              <a:t>, 174-192 (2009).</a:t>
            </a:r>
          </a:p>
          <a:p>
            <a:pPr algn="just"/>
            <a:r>
              <a:rPr lang="pt-BR" sz="1400" dirty="0"/>
              <a:t>"Planar micro-optic solar concentrator," Opt. Express  </a:t>
            </a:r>
            <a:r>
              <a:rPr lang="pt-BR" sz="1400" b="1" dirty="0"/>
              <a:t>18</a:t>
            </a:r>
            <a:r>
              <a:rPr lang="pt-BR" sz="1400" dirty="0"/>
              <a:t>, 1122-1133 (2010).</a:t>
            </a:r>
            <a:endParaRPr lang="en-US" sz="1400" dirty="0"/>
          </a:p>
        </p:txBody>
      </p:sp>
      <p:grpSp>
        <p:nvGrpSpPr>
          <p:cNvPr id="9" name="Group 8"/>
          <p:cNvGrpSpPr/>
          <p:nvPr/>
        </p:nvGrpSpPr>
        <p:grpSpPr>
          <a:xfrm>
            <a:off x="4448133" y="4252210"/>
            <a:ext cx="4179957" cy="2212033"/>
            <a:chOff x="4448133" y="4252210"/>
            <a:chExt cx="4179957" cy="2212033"/>
          </a:xfrm>
        </p:grpSpPr>
        <p:pic>
          <p:nvPicPr>
            <p:cNvPr id="7" name="Picture 2" descr="C:\Users\hjj\Desktop\Untitled.png"/>
            <p:cNvPicPr>
              <a:picLocks noChangeAspect="1" noChangeArrowheads="1"/>
            </p:cNvPicPr>
            <p:nvPr/>
          </p:nvPicPr>
          <p:blipFill>
            <a:blip r:embed="rId4"/>
            <a:srcRect l="51864"/>
            <a:stretch>
              <a:fillRect/>
            </a:stretch>
          </p:blipFill>
          <p:spPr bwMode="auto">
            <a:xfrm>
              <a:off x="4448133" y="4252210"/>
              <a:ext cx="4179957" cy="2212033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5472514" y="4888468"/>
              <a:ext cx="2223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icro-concentrator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Luminescent solar concentrators (LS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420" y="4144780"/>
            <a:ext cx="5592580" cy="2209800"/>
          </a:xfrm>
        </p:spPr>
        <p:txBody>
          <a:bodyPr/>
          <a:lstStyle/>
          <a:p>
            <a:pPr marL="284163" indent="-284163"/>
            <a:r>
              <a:rPr lang="en-US" sz="1800" dirty="0"/>
              <a:t>LSC: transparent slab embedded with luminescent emitters (organic dyes or quantum dots)</a:t>
            </a:r>
          </a:p>
          <a:p>
            <a:pPr marL="284163" indent="-284163"/>
            <a:r>
              <a:rPr lang="en-US" sz="1800" dirty="0"/>
              <a:t>Luminescent light is </a:t>
            </a:r>
            <a:r>
              <a:rPr lang="en-US" sz="1800" dirty="0" err="1"/>
              <a:t>waveguided</a:t>
            </a:r>
            <a:r>
              <a:rPr lang="en-US" sz="1800" dirty="0"/>
              <a:t> in the LSC slab and eventually collected by solar cells mounted along the slab edge</a:t>
            </a:r>
          </a:p>
          <a:p>
            <a:pPr marL="284163" indent="-284163"/>
            <a:r>
              <a:rPr lang="en-US" sz="1800" dirty="0"/>
              <a:t>Efficiency limiting factors: dye/QD re-absorption, luminescence leakage out of the escape cone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029200" y="2435078"/>
            <a:ext cx="31242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5700010" y="1645170"/>
            <a:ext cx="1828800" cy="579620"/>
          </a:xfrm>
          <a:prstGeom prst="down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800600" y="2435078"/>
            <a:ext cx="1524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229600" y="2435078"/>
            <a:ext cx="1524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620000" y="25112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064770" y="27398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62600" y="26636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391400" y="28160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400800" y="25112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7848600" y="275486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Sun 16"/>
          <p:cNvSpPr/>
          <p:nvPr/>
        </p:nvSpPr>
        <p:spPr bwMode="auto">
          <a:xfrm>
            <a:off x="6630650" y="2602468"/>
            <a:ext cx="304800" cy="304800"/>
          </a:xfrm>
          <a:prstGeom prst="sun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096000" y="2435078"/>
            <a:ext cx="533400" cy="2435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4953000" y="2435078"/>
            <a:ext cx="1143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6324600" y="2831068"/>
            <a:ext cx="304800" cy="213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5410200" y="2435078"/>
            <a:ext cx="9144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endCxn id="8" idx="3"/>
          </p:cNvCxnSpPr>
          <p:nvPr/>
        </p:nvCxnSpPr>
        <p:spPr bwMode="auto">
          <a:xfrm flipH="1">
            <a:off x="4953000" y="2435078"/>
            <a:ext cx="4572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6934200" y="2435078"/>
            <a:ext cx="381000" cy="2435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7315200" y="2435078"/>
            <a:ext cx="914400" cy="533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6934200" y="2831068"/>
            <a:ext cx="609600" cy="213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>
            <a:endCxn id="9" idx="1"/>
          </p:cNvCxnSpPr>
          <p:nvPr/>
        </p:nvCxnSpPr>
        <p:spPr bwMode="auto">
          <a:xfrm flipV="1">
            <a:off x="7543800" y="2739878"/>
            <a:ext cx="6858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8" name="Oval 47"/>
          <p:cNvSpPr/>
          <p:nvPr/>
        </p:nvSpPr>
        <p:spPr bwMode="auto">
          <a:xfrm>
            <a:off x="5257800" y="28160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14210" y="310588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SC with fluorescent emitters</a:t>
            </a:r>
          </a:p>
        </p:txBody>
      </p:sp>
      <p:cxnSp>
        <p:nvCxnSpPr>
          <p:cNvPr id="51" name="Straight Arrow Connector 50"/>
          <p:cNvCxnSpPr>
            <a:endCxn id="9" idx="2"/>
          </p:cNvCxnSpPr>
          <p:nvPr/>
        </p:nvCxnSpPr>
        <p:spPr bwMode="auto">
          <a:xfrm flipV="1">
            <a:off x="8305800" y="3044678"/>
            <a:ext cx="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791200" y="3578078"/>
            <a:ext cx="277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mall, efficient solar cells</a:t>
            </a:r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4876800" y="3044678"/>
            <a:ext cx="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Connector 55"/>
          <p:cNvCxnSpPr>
            <a:endCxn id="53" idx="1"/>
          </p:cNvCxnSpPr>
          <p:nvPr/>
        </p:nvCxnSpPr>
        <p:spPr bwMode="auto">
          <a:xfrm>
            <a:off x="4876800" y="3578078"/>
            <a:ext cx="914400" cy="1846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flipV="1">
            <a:off x="6855176" y="2423410"/>
            <a:ext cx="94014" cy="179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V="1">
            <a:off x="6934200" y="1676400"/>
            <a:ext cx="228600" cy="75323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7162800" y="1506938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eakag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019800" y="577621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1400" dirty="0"/>
              <a:t>Appl. Opt. </a:t>
            </a:r>
            <a:r>
              <a:rPr lang="nl-NL" sz="1400" b="1" dirty="0"/>
              <a:t>18</a:t>
            </a:r>
            <a:r>
              <a:rPr lang="nl-NL" sz="1400" dirty="0"/>
              <a:t>, 3090 (1979)</a:t>
            </a:r>
          </a:p>
          <a:p>
            <a:pPr algn="ctr"/>
            <a:r>
              <a:rPr lang="en-US" sz="1400" dirty="0"/>
              <a:t>Opt. Express </a:t>
            </a:r>
            <a:r>
              <a:rPr lang="en-US" sz="1400" b="1" dirty="0"/>
              <a:t>16</a:t>
            </a:r>
            <a:r>
              <a:rPr lang="en-US" sz="1400" dirty="0"/>
              <a:t>, 21773 (2008)</a:t>
            </a:r>
          </a:p>
        </p:txBody>
      </p:sp>
      <p:pic>
        <p:nvPicPr>
          <p:cNvPr id="31748" name="Picture 4" descr="C:\Users\hjj\Desktop\luminescent-solar-concentrator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8370" y="1615191"/>
            <a:ext cx="3581400" cy="2331456"/>
          </a:xfrm>
          <a:prstGeom prst="rect">
            <a:avLst/>
          </a:prstGeom>
          <a:noFill/>
        </p:spPr>
      </p:pic>
      <p:pic>
        <p:nvPicPr>
          <p:cNvPr id="31749" name="Picture 5" descr="C:\Users\hjj\Desktop\solar-stack-enlarged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4235970"/>
            <a:ext cx="1879599" cy="1409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02361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One high energy photon </a:t>
            </a:r>
            <a:r>
              <a:rPr lang="en-US" sz="2200" dirty="0">
                <a:latin typeface="Times New Roman"/>
                <a:cs typeface="Times New Roman"/>
              </a:rPr>
              <a:t>→</a:t>
            </a:r>
            <a:r>
              <a:rPr lang="en-US" sz="2200" dirty="0"/>
              <a:t> multiple electron-hole pair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Multi-excitation generation: quantum dot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Fluorescent </a:t>
            </a:r>
            <a:r>
              <a:rPr lang="en-US" dirty="0" err="1"/>
              <a:t>downconversion</a:t>
            </a:r>
            <a:r>
              <a:rPr lang="en-US" dirty="0"/>
              <a:t>: quantum cutting in rare earth ions</a:t>
            </a:r>
          </a:p>
          <a:p>
            <a:pPr>
              <a:spcBef>
                <a:spcPts val="800"/>
              </a:spcBef>
            </a:pPr>
            <a:r>
              <a:rPr lang="en-US" sz="2200" dirty="0"/>
              <a:t>Two low energy photons </a:t>
            </a:r>
            <a:r>
              <a:rPr lang="en-US" sz="2200" dirty="0">
                <a:latin typeface="Times New Roman"/>
                <a:cs typeface="Times New Roman"/>
              </a:rPr>
              <a:t>→</a:t>
            </a:r>
            <a:r>
              <a:rPr lang="en-US" sz="2200" dirty="0"/>
              <a:t> one electron-hole pair</a:t>
            </a:r>
          </a:p>
          <a:p>
            <a:pPr lvl="1">
              <a:spcBef>
                <a:spcPts val="800"/>
              </a:spcBef>
            </a:pPr>
            <a:r>
              <a:rPr lang="en-US" dirty="0" err="1"/>
              <a:t>Upconversion</a:t>
            </a:r>
            <a:r>
              <a:rPr lang="en-US" dirty="0"/>
              <a:t>: e.g. rare earth ion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wo photon absorption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624590"/>
            <a:ext cx="8229600" cy="1066800"/>
          </a:xfrm>
        </p:spPr>
        <p:txBody>
          <a:bodyPr/>
          <a:lstStyle/>
          <a:p>
            <a:r>
              <a:rPr lang="en-US" sz="2800" dirty="0"/>
              <a:t>Beyond the S-Q limit: </a:t>
            </a:r>
            <a:r>
              <a:rPr lang="en-US" sz="2800" dirty="0" err="1"/>
              <a:t>downconversion</a:t>
            </a:r>
            <a:r>
              <a:rPr lang="en-US" sz="2800" dirty="0"/>
              <a:t> &amp; </a:t>
            </a:r>
            <a:r>
              <a:rPr lang="en-US" sz="2800" dirty="0" err="1"/>
              <a:t>upconversion</a:t>
            </a:r>
            <a:endParaRPr lang="en-US" sz="2800" dirty="0"/>
          </a:p>
        </p:txBody>
      </p:sp>
      <p:pic>
        <p:nvPicPr>
          <p:cNvPr id="23554" name="Picture 2" descr="C:\Users\hjj\Desktop\solar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27160" y="4010268"/>
            <a:ext cx="4314825" cy="263222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70810" y="4526340"/>
            <a:ext cx="335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. </a:t>
            </a:r>
            <a:r>
              <a:rPr lang="en-US" sz="1600" dirty="0" err="1"/>
              <a:t>Trupke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J. Appl. Phys. </a:t>
            </a:r>
            <a:r>
              <a:rPr lang="en-US" sz="1600" b="1" dirty="0"/>
              <a:t>92</a:t>
            </a:r>
            <a:r>
              <a:rPr lang="en-US" sz="1600" dirty="0"/>
              <a:t>, 1668 (2002).</a:t>
            </a:r>
          </a:p>
          <a:p>
            <a:r>
              <a:rPr lang="en-US" sz="1600" dirty="0"/>
              <a:t>B. Richards, Sol. Energy Mater. Sol. Cells </a:t>
            </a:r>
            <a:r>
              <a:rPr lang="en-US" sz="1600" b="1" dirty="0"/>
              <a:t>90</a:t>
            </a:r>
            <a:r>
              <a:rPr lang="en-US" sz="1600" dirty="0"/>
              <a:t>, 1189-1207 (2006).</a:t>
            </a:r>
          </a:p>
          <a:p>
            <a:r>
              <a:rPr lang="en-US" sz="1600" dirty="0"/>
              <a:t>A. </a:t>
            </a:r>
            <a:r>
              <a:rPr lang="en-US" sz="1600" dirty="0" err="1"/>
              <a:t>Shalav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Sol. Energy Mater. Sol. Cells </a:t>
            </a:r>
            <a:r>
              <a:rPr lang="en-US" sz="1600" b="1" dirty="0"/>
              <a:t>91</a:t>
            </a:r>
            <a:r>
              <a:rPr lang="en-US" sz="1600" dirty="0"/>
              <a:t>, 829 (2007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802"/>
            <a:ext cx="8229600" cy="823210"/>
          </a:xfrm>
        </p:spPr>
        <p:txBody>
          <a:bodyPr/>
          <a:lstStyle/>
          <a:p>
            <a:r>
              <a:rPr lang="en-US" sz="2900" dirty="0"/>
              <a:t>Beyond the S-Q limit: </a:t>
            </a:r>
            <a:r>
              <a:rPr lang="en-US" sz="2900" dirty="0" err="1"/>
              <a:t>thermophotovoltaics</a:t>
            </a:r>
            <a:r>
              <a:rPr lang="en-US" sz="2900" dirty="0"/>
              <a:t> (TPV)</a:t>
            </a:r>
          </a:p>
        </p:txBody>
      </p:sp>
      <p:pic>
        <p:nvPicPr>
          <p:cNvPr id="24578" name="Picture 2" descr="C:\Users\hjj\Desktop\su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963936"/>
            <a:ext cx="1104900" cy="11049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 bwMode="auto">
          <a:xfrm>
            <a:off x="3124200" y="1630180"/>
            <a:ext cx="6858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1981200" y="1834646"/>
            <a:ext cx="838200" cy="1371600"/>
          </a:xfrm>
          <a:prstGeom prst="rightArrow">
            <a:avLst>
              <a:gd name="adj1" fmla="val 50000"/>
              <a:gd name="adj2" fmla="val 44635"/>
            </a:avLst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62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5626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7150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8674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6388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7912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436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864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U-Turn Arrow 17"/>
          <p:cNvSpPr/>
          <p:nvPr/>
        </p:nvSpPr>
        <p:spPr bwMode="auto">
          <a:xfrm flipH="1">
            <a:off x="4275612" y="1675150"/>
            <a:ext cx="1143000" cy="1538990"/>
          </a:xfrm>
          <a:prstGeom prst="uturnArrow">
            <a:avLst>
              <a:gd name="adj1" fmla="val 17350"/>
              <a:gd name="adj2" fmla="val 25000"/>
              <a:gd name="adj3" fmla="val 25000"/>
              <a:gd name="adj4" fmla="val 41838"/>
              <a:gd name="adj5" fmla="val 100000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4069080" y="2819400"/>
            <a:ext cx="3017520" cy="609600"/>
          </a:xfrm>
          <a:prstGeom prst="rightArrow">
            <a:avLst>
              <a:gd name="adj1" fmla="val 35246"/>
              <a:gd name="adj2" fmla="val 44635"/>
            </a:avLst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54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7239000" y="1630180"/>
            <a:ext cx="6858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3390" y="3541026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emit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78051" y="3556016"/>
            <a:ext cx="175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pectral filt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17960" y="3556016"/>
            <a:ext cx="137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lar cell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172200" y="2444246"/>
          <a:ext cx="915988" cy="37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44246"/>
                        <a:ext cx="915988" cy="37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449580" y="1615190"/>
          <a:ext cx="9159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80" y="1615190"/>
                        <a:ext cx="9159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 descr="C:\Users\hjj\Desktop\3%201D%20SEM.jpg"/>
          <p:cNvPicPr>
            <a:picLocks noChangeAspect="1" noChangeArrowheads="1"/>
          </p:cNvPicPr>
          <p:nvPr/>
        </p:nvPicPr>
        <p:blipFill>
          <a:blip r:embed="rId7"/>
          <a:srcRect t="2978" b="2671"/>
          <a:stretch>
            <a:fillRect/>
          </a:stretch>
        </p:blipFill>
        <p:spPr bwMode="auto">
          <a:xfrm>
            <a:off x="4022410" y="4205990"/>
            <a:ext cx="2464906" cy="2002981"/>
          </a:xfrm>
          <a:prstGeom prst="rect">
            <a:avLst/>
          </a:prstGeom>
          <a:noFill/>
        </p:spPr>
      </p:pic>
      <p:pic>
        <p:nvPicPr>
          <p:cNvPr id="24582" name="Picture 6" descr="C:\Users\hjj\Desktop\Untitled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57990" y="4191001"/>
            <a:ext cx="2662325" cy="2148589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6781800" y="4069830"/>
            <a:ext cx="1905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ll materials </a:t>
            </a:r>
            <a:r>
              <a:rPr lang="en-US" sz="2000" dirty="0" err="1"/>
              <a:t>GaSb</a:t>
            </a:r>
            <a:r>
              <a:rPr lang="en-US" sz="2000" dirty="0"/>
              <a:t>, Ge:</a:t>
            </a:r>
          </a:p>
          <a:p>
            <a:r>
              <a:rPr lang="en-US" sz="2000" dirty="0"/>
              <a:t>smaller band gap to capture photons from thermal emitter (</a:t>
            </a:r>
            <a:r>
              <a:rPr lang="en-US" sz="2000" i="1" dirty="0"/>
              <a:t>T</a:t>
            </a:r>
            <a:r>
              <a:rPr lang="en-US" sz="2000" dirty="0"/>
              <a:t> &lt; 2000</a:t>
            </a:r>
            <a:r>
              <a:rPr lang="en-US" sz="1050" dirty="0"/>
              <a:t> </a:t>
            </a:r>
            <a:r>
              <a:rPr lang="en-US" sz="2000" dirty="0"/>
              <a:t>K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11580" y="422098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BR filter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560820" y="5711678"/>
            <a:ext cx="123419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200" dirty="0"/>
              <a:t>J. Appl. Phys. </a:t>
            </a:r>
            <a:r>
              <a:rPr lang="en-US" sz="1200" b="1" dirty="0"/>
              <a:t>97</a:t>
            </a:r>
            <a:r>
              <a:rPr lang="en-US" sz="1200" dirty="0"/>
              <a:t>, 033529 (2005)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From cell to system</a:t>
            </a:r>
          </a:p>
        </p:txBody>
      </p:sp>
      <p:pic>
        <p:nvPicPr>
          <p:cNvPr id="10244" name="Picture 4" descr="Solar Illustration">
            <a:extLst>
              <a:ext uri="{FF2B5EF4-FFF2-40B4-BE49-F238E27FC236}">
                <a16:creationId xmlns:a16="http://schemas.microsoft.com/office/drawing/2014/main" id="{998F8F90-F7B6-4D72-A3B4-27B16D568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75577"/>
            <a:ext cx="3764659" cy="207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rapezoid 2">
            <a:extLst>
              <a:ext uri="{FF2B5EF4-FFF2-40B4-BE49-F238E27FC236}">
                <a16:creationId xmlns:a16="http://schemas.microsoft.com/office/drawing/2014/main" id="{114BCFCA-2774-4CF6-83C9-20BAAE5C27ED}"/>
              </a:ext>
            </a:extLst>
          </p:cNvPr>
          <p:cNvSpPr/>
          <p:nvPr/>
        </p:nvSpPr>
        <p:spPr bwMode="auto">
          <a:xfrm rot="9166437">
            <a:off x="3420013" y="2769147"/>
            <a:ext cx="2894187" cy="2210182"/>
          </a:xfrm>
          <a:prstGeom prst="trapezoid">
            <a:avLst>
              <a:gd name="adj" fmla="val 37713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2" name="Picture 2" descr="SolarI llustration">
            <a:extLst>
              <a:ext uri="{FF2B5EF4-FFF2-40B4-BE49-F238E27FC236}">
                <a16:creationId xmlns:a16="http://schemas.microsoft.com/office/drawing/2014/main" id="{64B6E424-7326-4BCD-AADF-2837441F8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5553075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BCD14FD-64D9-4CDA-B036-327071A5CD79}"/>
              </a:ext>
            </a:extLst>
          </p:cNvPr>
          <p:cNvSpPr txBox="1"/>
          <p:nvPr/>
        </p:nvSpPr>
        <p:spPr>
          <a:xfrm>
            <a:off x="4191000" y="5565889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ste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4D3EDA-D358-4AD4-984A-FB8483ACEAD8}"/>
              </a:ext>
            </a:extLst>
          </p:cNvPr>
          <p:cNvSpPr/>
          <p:nvPr/>
        </p:nvSpPr>
        <p:spPr>
          <a:xfrm>
            <a:off x="866655" y="5622061"/>
            <a:ext cx="2461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https://www.samlexsolar.com/learning-center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703721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0888"/>
            <a:ext cx="8229600" cy="1066800"/>
          </a:xfrm>
        </p:spPr>
        <p:txBody>
          <a:bodyPr/>
          <a:lstStyle/>
          <a:p>
            <a:r>
              <a:rPr lang="en-US" dirty="0"/>
              <a:t>PV cost reduction: where and how?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05888A4F-6790-44FD-8849-089C6D199364}"/>
              </a:ext>
            </a:extLst>
          </p:cNvPr>
          <p:cNvSpPr/>
          <p:nvPr/>
        </p:nvSpPr>
        <p:spPr bwMode="auto">
          <a:xfrm>
            <a:off x="952500" y="5433078"/>
            <a:ext cx="7239000" cy="97242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alance of system (BOS) costs is the key to further solar system cost reducti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6" name="Picture 2" descr="Solar Cost Per Watt Has Decreased Dramatically But Soft Costs Remain">
            <a:extLst>
              <a:ext uri="{FF2B5EF4-FFF2-40B4-BE49-F238E27FC236}">
                <a16:creationId xmlns:a16="http://schemas.microsoft.com/office/drawing/2014/main" id="{615E0780-5EC5-4B07-A37D-24EAFEB2BE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" t="13827"/>
          <a:stretch/>
        </p:blipFill>
        <p:spPr bwMode="auto">
          <a:xfrm>
            <a:off x="952499" y="1497688"/>
            <a:ext cx="7239000" cy="3601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6788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electric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ta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diode saturation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ltzmann constant, 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·kg·s</a:t>
            </a:r>
            <a:r>
              <a:rPr lang="en-US" baseline="30000" dirty="0"/>
              <a:t>-2</a:t>
            </a:r>
            <a:r>
              <a:rPr lang="en-US" dirty="0"/>
              <a:t>·K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hermodynamic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dirty="0"/>
              <a:t> – short circuit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olar cell are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dirty="0"/>
              <a:t> – quantum effici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-space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solar spectral irradiance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intrinsic carrier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ceptor / donor concentration at the p / n side of a diod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diffusion coefficient of electrons / hole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on / hole life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21423134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voltaics (P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The average power incident upon the continental United States is ~ 500 times the national consumption</a:t>
            </a:r>
          </a:p>
        </p:txBody>
      </p:sp>
      <p:pic>
        <p:nvPicPr>
          <p:cNvPr id="66562" name="Picture 2" descr="C:\Users\hjj\Desktop\Solar_Spectru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3420" y="2490173"/>
            <a:ext cx="5135380" cy="3819438"/>
          </a:xfrm>
          <a:prstGeom prst="rect">
            <a:avLst/>
          </a:prstGeom>
          <a:noFill/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867400" y="245339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oadband light sourc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200" kern="0" dirty="0"/>
              <a:t>Large area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200" kern="0" dirty="0"/>
              <a:t>Cost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5842" name="Picture 2" descr="Photovoltaic,solar cells,current,eco electricity,energy revolution - free  image from needpix.com">
            <a:extLst>
              <a:ext uri="{FF2B5EF4-FFF2-40B4-BE49-F238E27FC236}">
                <a16:creationId xmlns:a16="http://schemas.microsoft.com/office/drawing/2014/main" id="{A6F7081F-EE7A-4804-9738-94B7F9EB1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99892"/>
            <a:ext cx="2408429" cy="160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dirty="0"/>
              <a:t> – open circuit volta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output pow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en-US" dirty="0"/>
              <a:t> – fill 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ximum power outpu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voltage / current corresponding to maximum power outpu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en-US" dirty="0"/>
              <a:t> – shunt res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eries res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flec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of absorber material</a:t>
            </a:r>
          </a:p>
        </p:txBody>
      </p:sp>
    </p:spTree>
    <p:extLst>
      <p:ext uri="{BB962C8B-B14F-4D97-AF65-F5344CB8AC3E}">
        <p14:creationId xmlns:p14="http://schemas.microsoft.com/office/powerpoint/2010/main" val="36988002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vector of incident light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b</a:t>
            </a:r>
            <a:r>
              <a:rPr lang="en-US" dirty="0"/>
              <a:t> – wave vector of light trapped in the solar cell slab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dirty="0"/>
              <a:t> – wave vector of light escaped from the solar cell slab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reciprocal lattice vector of light trapping grating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period of light trapping gratings</a:t>
            </a:r>
          </a:p>
        </p:txBody>
      </p:sp>
    </p:spTree>
    <p:extLst>
      <p:ext uri="{BB962C8B-B14F-4D97-AF65-F5344CB8AC3E}">
        <p14:creationId xmlns:p14="http://schemas.microsoft.com/office/powerpoint/2010/main" val="1576271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a cost-effective renewable energy sour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5613FD-3FA4-4DE7-A469-0B15B6736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232" y="1600200"/>
            <a:ext cx="7927536" cy="4810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DEE5A3A5-9DF7-4892-9BB7-DDBAEA33D6D5}"/>
              </a:ext>
            </a:extLst>
          </p:cNvPr>
          <p:cNvSpPr/>
          <p:nvPr/>
        </p:nvSpPr>
        <p:spPr bwMode="auto">
          <a:xfrm>
            <a:off x="4876800" y="5334000"/>
            <a:ext cx="3662380" cy="1066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solidFill>
                  <a:srgbClr val="23283C"/>
                </a:solidFill>
                <a:latin typeface="Roboto"/>
              </a:rPr>
              <a:t>The cost of utility-scale solar is competitive with the marginal cost of coal, nuclear and natural ga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04218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olar cell structure</a:t>
            </a:r>
          </a:p>
        </p:txBody>
      </p:sp>
      <p:pic>
        <p:nvPicPr>
          <p:cNvPr id="1027" name="Picture 3" descr="C:\Users\hjj\Desktop\solar-power-diagra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0"/>
            <a:ext cx="4419600" cy="3447288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4673012" y="3128320"/>
            <a:ext cx="3810000" cy="41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6349412" y="1528120"/>
            <a:ext cx="0" cy="3272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396882" y="14681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4412" y="31936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1028" name="Picture 4" descr="C:\Users\hjj\Desktop\Graph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565582" y="1620560"/>
            <a:ext cx="3657600" cy="2911151"/>
          </a:xfrm>
          <a:prstGeom prst="rect">
            <a:avLst/>
          </a:prstGeo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2800" y="5181600"/>
          <a:ext cx="34051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81600"/>
                        <a:ext cx="34051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48186" y="5272790"/>
            <a:ext cx="3337773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C</a:t>
            </a:r>
            <a:r>
              <a:rPr lang="en-US" sz="2000" dirty="0"/>
              <a:t> : short circuit current</a:t>
            </a:r>
          </a:p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</a:t>
            </a:r>
            <a:r>
              <a:rPr lang="en-US" sz="2000" dirty="0"/>
              <a:t> : diode saturation current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5907088" y="436880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36880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58476" y="313265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620000" y="3163887"/>
          <a:ext cx="496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63887"/>
                        <a:ext cx="4968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ypes of solar cells designs</a:t>
            </a:r>
          </a:p>
        </p:txBody>
      </p:sp>
      <p:pic>
        <p:nvPicPr>
          <p:cNvPr id="3074" name="Picture 2" descr="C:\Users\hjj\Desktop\Sunpowercelldesig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567" y="1615190"/>
            <a:ext cx="3906033" cy="1980142"/>
          </a:xfrm>
          <a:prstGeom prst="rect">
            <a:avLst/>
          </a:prstGeom>
          <a:noFill/>
        </p:spPr>
      </p:pic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4" b="11900"/>
          <a:stretch>
            <a:fillRect/>
          </a:stretch>
        </p:blipFill>
        <p:spPr bwMode="auto">
          <a:xfrm>
            <a:off x="635912" y="3992380"/>
            <a:ext cx="2710487" cy="19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Group 74"/>
          <p:cNvGrpSpPr/>
          <p:nvPr/>
        </p:nvGrpSpPr>
        <p:grpSpPr>
          <a:xfrm>
            <a:off x="3733800" y="3886200"/>
            <a:ext cx="2133600" cy="1905000"/>
            <a:chOff x="5886604" y="2879354"/>
            <a:chExt cx="2167088" cy="1998627"/>
          </a:xfrm>
        </p:grpSpPr>
        <p:sp>
          <p:nvSpPr>
            <p:cNvPr id="7" name="Rectangle 46" descr="Divot"/>
            <p:cNvSpPr>
              <a:spLocks noChangeArrowheads="1"/>
            </p:cNvSpPr>
            <p:nvPr/>
          </p:nvSpPr>
          <p:spPr bwMode="auto">
            <a:xfrm>
              <a:off x="5891119" y="4420896"/>
              <a:ext cx="2161067" cy="457085"/>
            </a:xfrm>
            <a:prstGeom prst="rect">
              <a:avLst/>
            </a:prstGeom>
            <a:pattFill prst="divot">
              <a:fgClr>
                <a:srgbClr val="4EB490"/>
              </a:fgClr>
              <a:bgClr>
                <a:srgbClr val="FFFFFF"/>
              </a:bgClr>
            </a:pattFill>
            <a:ln w="25400">
              <a:solidFill>
                <a:srgbClr val="67676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Times New Roman" charset="0"/>
                </a:rPr>
                <a:t>Substrate</a:t>
              </a:r>
            </a:p>
          </p:txBody>
        </p:sp>
        <p:sp>
          <p:nvSpPr>
            <p:cNvPr id="9" name="Rectangle 48"/>
            <p:cNvSpPr>
              <a:spLocks noChangeArrowheads="1"/>
            </p:cNvSpPr>
            <p:nvPr/>
          </p:nvSpPr>
          <p:spPr bwMode="auto">
            <a:xfrm>
              <a:off x="5891119" y="3201352"/>
              <a:ext cx="1981983" cy="105936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49"/>
            <p:cNvSpPr>
              <a:spLocks noChangeArrowheads="1"/>
            </p:cNvSpPr>
            <p:nvPr/>
          </p:nvSpPr>
          <p:spPr bwMode="auto">
            <a:xfrm>
              <a:off x="5891119" y="2879354"/>
              <a:ext cx="1981983" cy="277836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50"/>
            <p:cNvSpPr>
              <a:spLocks noChangeArrowheads="1"/>
            </p:cNvSpPr>
            <p:nvPr/>
          </p:nvSpPr>
          <p:spPr bwMode="auto">
            <a:xfrm>
              <a:off x="5891119" y="3107000"/>
              <a:ext cx="1981983" cy="136229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Box 91"/>
            <p:cNvSpPr txBox="1">
              <a:spLocks noChangeArrowheads="1"/>
            </p:cNvSpPr>
            <p:nvPr/>
          </p:nvSpPr>
          <p:spPr bwMode="auto">
            <a:xfrm>
              <a:off x="6257681" y="3474178"/>
              <a:ext cx="1495439" cy="709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b="1" u="sng" dirty="0">
                  <a:latin typeface="Times" charset="0"/>
                </a:rPr>
                <a:t>CuInSe</a:t>
              </a:r>
              <a:r>
                <a:rPr lang="en-US" b="1" u="sng" baseline="-25000" dirty="0">
                  <a:latin typeface="Times" charset="0"/>
                </a:rPr>
                <a:t>2</a:t>
              </a:r>
              <a:r>
                <a:rPr lang="en-US" b="1" u="sng" dirty="0">
                  <a:latin typeface="Times" charset="0"/>
                </a:rPr>
                <a:t> </a:t>
              </a:r>
              <a:endParaRPr lang="en-US" dirty="0">
                <a:latin typeface="Times" charset="0"/>
              </a:endParaRPr>
            </a:p>
          </p:txBody>
        </p:sp>
        <p:sp>
          <p:nvSpPr>
            <p:cNvPr id="8" name="Rectangle 47"/>
            <p:cNvSpPr>
              <a:spLocks noChangeArrowheads="1"/>
            </p:cNvSpPr>
            <p:nvPr/>
          </p:nvSpPr>
          <p:spPr bwMode="auto">
            <a:xfrm>
              <a:off x="5886604" y="4248817"/>
              <a:ext cx="2167088" cy="17028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" name="Content Placeholder 2"/>
          <p:cNvSpPr>
            <a:spLocks noGrp="1"/>
          </p:cNvSpPr>
          <p:nvPr>
            <p:ph idx="1"/>
          </p:nvPr>
        </p:nvSpPr>
        <p:spPr>
          <a:xfrm>
            <a:off x="4800600" y="1645170"/>
            <a:ext cx="3962400" cy="1905000"/>
          </a:xfrm>
        </p:spPr>
        <p:txBody>
          <a:bodyPr/>
          <a:lstStyle/>
          <a:p>
            <a:pPr marL="284163" indent="-284163"/>
            <a:r>
              <a:rPr lang="en-US" sz="2200" dirty="0"/>
              <a:t>All-back-contact c-Si cell</a:t>
            </a:r>
          </a:p>
          <a:p>
            <a:pPr marL="750888" lvl="1"/>
            <a:r>
              <a:rPr lang="en-US" dirty="0"/>
              <a:t>Eliminates front contact shading</a:t>
            </a:r>
          </a:p>
          <a:p>
            <a:pPr marL="750888" lvl="1"/>
            <a:r>
              <a:rPr lang="en-US" dirty="0"/>
              <a:t>Single-side contacts simplify cell stringing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93932" y="598017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uperstrate</a:t>
            </a:r>
            <a:r>
              <a:rPr lang="en-US" dirty="0"/>
              <a:t> configuration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392268" y="598017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bstrate configuration</a:t>
            </a:r>
          </a:p>
        </p:txBody>
      </p:sp>
      <p:sp>
        <p:nvSpPr>
          <p:cNvPr id="79" name="Content Placeholder 2"/>
          <p:cNvSpPr txBox="1">
            <a:spLocks/>
          </p:cNvSpPr>
          <p:nvPr/>
        </p:nvSpPr>
        <p:spPr bwMode="auto">
          <a:xfrm>
            <a:off x="6004810" y="3551420"/>
            <a:ext cx="2514600" cy="2544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n film poly-crystalline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ells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50888" lvl="1" indent="-338138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In</a:t>
            </a:r>
            <a:r>
              <a:rPr lang="en-US" sz="2000" kern="0" baseline="-25000" dirty="0"/>
              <a:t>x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a</a:t>
            </a:r>
            <a:r>
              <a:rPr lang="en-US" sz="2000" kern="0" baseline="-25000" dirty="0"/>
              <a:t>1-x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e (CIGS)</a:t>
            </a:r>
          </a:p>
          <a:p>
            <a:pPr marL="75088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dT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5088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ZnSnS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/S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ZT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1581E7-24DF-4C44-9F25-66F648FC82D7}"/>
              </a:ext>
            </a:extLst>
          </p:cNvPr>
          <p:cNvSpPr txBox="1"/>
          <p:nvPr/>
        </p:nvSpPr>
        <p:spPr>
          <a:xfrm rot="21211701">
            <a:off x="2065180" y="2490797"/>
            <a:ext cx="301365" cy="200055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sz="700" dirty="0"/>
              <a:t>250 </a:t>
            </a:r>
            <a:r>
              <a:rPr lang="en-US" sz="700" dirty="0">
                <a:latin typeface="Symbol" panose="05050102010706020507" pitchFamily="18" charset="2"/>
              </a:rPr>
              <a:t>m</a:t>
            </a:r>
            <a:r>
              <a:rPr lang="en-US" sz="700" dirty="0"/>
              <a:t>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erformance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267200" cy="4267200"/>
          </a:xfrm>
        </p:spPr>
        <p:txBody>
          <a:bodyPr/>
          <a:lstStyle/>
          <a:p>
            <a:r>
              <a:rPr lang="en-US" sz="2200" dirty="0"/>
              <a:t>Short circuit current: number of absorbed photon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953000" y="2911840"/>
            <a:ext cx="3530012" cy="82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369570" y="1447800"/>
            <a:ext cx="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96882" y="13919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54412" y="29867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8" name="Picture 4" descr="C:\Users\hjj\Desktop\Graph1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897916" y="1544361"/>
            <a:ext cx="3325266" cy="2646640"/>
          </a:xfrm>
          <a:prstGeom prst="rect">
            <a:avLst/>
          </a:prstGeom>
          <a:noFill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08205" y="2347913"/>
          <a:ext cx="31067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419040" progId="Equation.DSMT4">
                  <p:embed/>
                </p:oleObj>
              </mc:Choice>
              <mc:Fallback>
                <p:oleObj name="Equation" r:id="rId3" imgW="158724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05" y="2347913"/>
                        <a:ext cx="31067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78929" y="3230380"/>
          <a:ext cx="887412" cy="39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29" y="3230380"/>
                        <a:ext cx="887412" cy="394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36360" y="3200400"/>
            <a:ext cx="2906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ar spectral irradiance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98160" y="3785303"/>
          <a:ext cx="3175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160" y="3785303"/>
                        <a:ext cx="3175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72980" y="3668470"/>
            <a:ext cx="2316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uantum efficiency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20920" y="5105400"/>
          <a:ext cx="414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533160" progId="Equation.DSMT4">
                  <p:embed/>
                </p:oleObj>
              </mc:Choice>
              <mc:Fallback>
                <p:oleObj name="Equation" r:id="rId9" imgW="2120760" imgH="5331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20" y="5105400"/>
                        <a:ext cx="41497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21375" y="352019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2019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3466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858473" y="4188008"/>
          <a:ext cx="3381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73" y="4188008"/>
                        <a:ext cx="33813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57990" y="4125670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ar cell area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442210" y="4572000"/>
            <a:ext cx="7177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ration current: semiconductor material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lity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69274" y="5060430"/>
            <a:ext cx="2565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lectron/hole lifetime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82848" y="5061315"/>
          <a:ext cx="620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41200" progId="Equation.DSMT4">
                  <p:embed/>
                </p:oleObj>
              </mc:Choice>
              <mc:Fallback>
                <p:oleObj name="Equation" r:id="rId15" imgW="317160" imgH="2412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48" y="5061315"/>
                        <a:ext cx="6207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48990" y="5517630"/>
          <a:ext cx="72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280" imgH="241200" progId="Equation.DSMT4">
                  <p:embed/>
                </p:oleObj>
              </mc:Choice>
              <mc:Fallback>
                <p:oleObj name="Equation" r:id="rId17" imgW="368280" imgH="2412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90" y="5517630"/>
                        <a:ext cx="720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19800" y="5505438"/>
            <a:ext cx="2483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ffusion coefficients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68925" y="5968480"/>
          <a:ext cx="42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228600" progId="Equation.DSMT4">
                  <p:embed/>
                </p:oleObj>
              </mc:Choice>
              <mc:Fallback>
                <p:oleObj name="Equation" r:id="rId19" imgW="215640" imgH="22860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5968480"/>
                        <a:ext cx="42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76210" y="5944850"/>
            <a:ext cx="2747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trinsic carrier densit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erformance metric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191000" cy="4267200"/>
          </a:xfrm>
        </p:spPr>
        <p:txBody>
          <a:bodyPr/>
          <a:lstStyle/>
          <a:p>
            <a:r>
              <a:rPr lang="en-US" sz="2200" dirty="0"/>
              <a:t>Open circuit voltage: split of quasi-Fermi levels</a:t>
            </a:r>
          </a:p>
          <a:p>
            <a:endParaRPr lang="en-US" sz="2200" dirty="0"/>
          </a:p>
          <a:p>
            <a:endParaRPr lang="en-US" sz="2800" dirty="0"/>
          </a:p>
          <a:p>
            <a:pPr lvl="0"/>
            <a:r>
              <a:rPr lang="en-US" sz="2200" dirty="0"/>
              <a:t>Energy conversion efficiency and Fill Factor (FF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953000" y="2911840"/>
            <a:ext cx="3530012" cy="82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369570" y="1447800"/>
            <a:ext cx="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96882" y="13919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54412" y="29867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8" name="Picture 4" descr="C:\Users\hjj\Desktop\Graph1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897916" y="1544361"/>
            <a:ext cx="3325266" cy="2646640"/>
          </a:xfrm>
          <a:prstGeom prst="rect">
            <a:avLst/>
          </a:prstGeom>
          <a:noFill/>
        </p:spPr>
      </p:pic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38200" y="4033400"/>
          <a:ext cx="3733800" cy="7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507960" progId="Equation.DSMT4">
                  <p:embed/>
                </p:oleObj>
              </mc:Choice>
              <mc:Fallback>
                <p:oleObj name="Equation" r:id="rId3" imgW="2222280" imgH="5079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3400"/>
                        <a:ext cx="3733800" cy="79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21375" y="352019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2019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3466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862377" y="2359025"/>
          <a:ext cx="3878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482400" progId="Equation.DSMT4">
                  <p:embed/>
                </p:oleObj>
              </mc:Choice>
              <mc:Fallback>
                <p:oleObj name="Equation" r:id="rId7" imgW="2184120" imgH="4824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77" y="2359025"/>
                        <a:ext cx="38782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6370820" y="2925580"/>
            <a:ext cx="1527048" cy="990600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705600" y="3487781"/>
          <a:ext cx="1143000" cy="3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680" imgH="228600" progId="Equation.DSMT4">
                  <p:embed/>
                </p:oleObj>
              </mc:Choice>
              <mc:Fallback>
                <p:oleObj name="Equation" r:id="rId9" imgW="634680" imgH="2286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87781"/>
                        <a:ext cx="1143000" cy="38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0" y="490678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ifferentiate with respect to voltage to obtain the maximum power: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816158" y="5444942"/>
          <a:ext cx="41830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89040" imgH="482400" progId="Equation.DSMT4">
                  <p:embed/>
                </p:oleObj>
              </mc:Choice>
              <mc:Fallback>
                <p:oleObj name="Equation" r:id="rId11" imgW="2489040" imgH="48240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58" y="5444942"/>
                        <a:ext cx="418306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7863590" y="3869960"/>
            <a:ext cx="76200" cy="76200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486400" y="5470342"/>
          <a:ext cx="2540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09400" imgH="431640" progId="Equation.DSMT4">
                  <p:embed/>
                </p:oleObj>
              </mc:Choice>
              <mc:Fallback>
                <p:oleObj name="Equation" r:id="rId13" imgW="1409400" imgH="4316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70342"/>
                        <a:ext cx="2540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ies of different solar cells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585210"/>
            <a:ext cx="6400800" cy="4754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086600" y="3124200"/>
            <a:ext cx="1600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“$1 per W Photovoltaic Systems,” DOE ARPA-E white paper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807</TotalTime>
  <Words>1393</Words>
  <Application>Microsoft Office PowerPoint</Application>
  <PresentationFormat>On-screen Show (4:3)</PresentationFormat>
  <Paragraphs>238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rial</vt:lpstr>
      <vt:lpstr>Arial Black</vt:lpstr>
      <vt:lpstr>Calibri</vt:lpstr>
      <vt:lpstr>Roboto</vt:lpstr>
      <vt:lpstr>Symbol</vt:lpstr>
      <vt:lpstr>Times</vt:lpstr>
      <vt:lpstr>Times New Roman</vt:lpstr>
      <vt:lpstr>Wingdings</vt:lpstr>
      <vt:lpstr>Pixel</vt:lpstr>
      <vt:lpstr>Equation</vt:lpstr>
      <vt:lpstr>MIT 3.156/3.46 Photonic Materials and Devices  11: Photovoltaics</vt:lpstr>
      <vt:lpstr>References</vt:lpstr>
      <vt:lpstr>Photovoltaics (PV)</vt:lpstr>
      <vt:lpstr>PV: a cost-effective renewable energy source</vt:lpstr>
      <vt:lpstr>Basic solar cell structure</vt:lpstr>
      <vt:lpstr>Other types of solar cells designs</vt:lpstr>
      <vt:lpstr>Key performance metrics</vt:lpstr>
      <vt:lpstr>Key performance metrics (cont’d)</vt:lpstr>
      <vt:lpstr>Efficiencies of different solar cells</vt:lpstr>
      <vt:lpstr>Shockley-Queisser limit in single-junction cells</vt:lpstr>
      <vt:lpstr>Other efficiency limiting factors and mitigation</vt:lpstr>
      <vt:lpstr>Impact of shunt and series resistance</vt:lpstr>
      <vt:lpstr>Surface reflection mitigation</vt:lpstr>
      <vt:lpstr>Light trapping: the Lambertian (4n2) limit</vt:lpstr>
      <vt:lpstr>Understanding light trapping using wave optics</vt:lpstr>
      <vt:lpstr>Understanding light trapping using wave optics</vt:lpstr>
      <vt:lpstr>Beyond the S-Q limit: spectrum splitting &amp; tandem cells</vt:lpstr>
      <vt:lpstr>Tandem cell design example</vt:lpstr>
      <vt:lpstr>Tandem cells mark the efficiency records</vt:lpstr>
      <vt:lpstr>Perovskite/silicon tandem solar cells</vt:lpstr>
      <vt:lpstr>Laterally arrayed multi-junction cells</vt:lpstr>
      <vt:lpstr>Concentrator photovoltaics (CPV)</vt:lpstr>
      <vt:lpstr>Luminescent solar concentrators (LSC)</vt:lpstr>
      <vt:lpstr>Beyond the S-Q limit: downconversion &amp; upconversion</vt:lpstr>
      <vt:lpstr>Beyond the S-Q limit: thermophotovoltaics (TPV)</vt:lpstr>
      <vt:lpstr>From cell to system</vt:lpstr>
      <vt:lpstr>PV cost reduction: where and how?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462</cp:revision>
  <dcterms:created xsi:type="dcterms:W3CDTF">2006-08-16T00:00:00Z</dcterms:created>
  <dcterms:modified xsi:type="dcterms:W3CDTF">2023-11-20T03:44:02Z</dcterms:modified>
</cp:coreProperties>
</file>